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0E26" w:rsidRDefault="00C20E26" w:rsidP="00C20E26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>Приложение 7 ОП ВО</w:t>
      </w:r>
    </w:p>
    <w:p w:rsidR="00C20E26" w:rsidRDefault="00C20E26" w:rsidP="00C20E26">
      <w:pPr>
        <w:ind w:firstLine="567"/>
        <w:jc w:val="right"/>
      </w:pPr>
    </w:p>
    <w:p w:rsidR="00C20E26" w:rsidRPr="00C762BD" w:rsidRDefault="00C20E26" w:rsidP="00C20E2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C20E26" w:rsidRPr="00C762BD" w:rsidRDefault="00C20E26" w:rsidP="00C20E2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C20E26" w:rsidRPr="00C762BD" w:rsidRDefault="00C20E26" w:rsidP="00C20E2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C20E26" w:rsidRPr="00C762BD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C20E26" w:rsidRPr="00C762BD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C20E26" w:rsidRPr="00C17C15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C20E26" w:rsidRPr="00C762BD" w:rsidRDefault="00C20E26" w:rsidP="00C20E2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C20E26" w:rsidRPr="00C762BD" w:rsidRDefault="00C20E26" w:rsidP="00C20E26">
      <w:pPr>
        <w:ind w:firstLine="567"/>
        <w:jc w:val="center"/>
      </w:pPr>
    </w:p>
    <w:p w:rsidR="00C20E26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C20E26" w:rsidRPr="00C762BD" w:rsidTr="00AD2BD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20E26" w:rsidRPr="008715B8" w:rsidRDefault="00C20E26" w:rsidP="00AD2BD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20E26" w:rsidRPr="008715B8" w:rsidRDefault="00C20E26" w:rsidP="00AD2BD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20E26" w:rsidRPr="008715B8" w:rsidRDefault="00C20E26" w:rsidP="00AD2BD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C20E26" w:rsidRDefault="00C20E26" w:rsidP="009D7389">
            <w:pPr>
              <w:ind w:left="3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C20E26" w:rsidRDefault="00C20E26" w:rsidP="009D7389">
            <w:pPr>
              <w:ind w:left="3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:rsidR="00C20E26" w:rsidRDefault="00C20E26" w:rsidP="009D7389">
            <w:pPr>
              <w:ind w:left="3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 w:rsidR="00136EF1">
              <w:rPr>
                <w:rFonts w:ascii="Times New Roman" w:hAnsi="Times New Roman"/>
                <w:color w:val="000000"/>
                <w:sz w:val="24"/>
                <w:szCs w:val="24"/>
              </w:rPr>
              <w:t>2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» июня 201</w:t>
            </w:r>
            <w:r w:rsidR="00136EF1"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. № </w:t>
            </w:r>
            <w:r w:rsidR="00136EF1"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  <w:p w:rsidR="00C20E26" w:rsidRPr="008715B8" w:rsidRDefault="00C20E26" w:rsidP="00AD2BD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20E26" w:rsidRDefault="00C20E26" w:rsidP="00C20E26">
      <w:pPr>
        <w:ind w:right="-284" w:firstLine="567"/>
        <w:jc w:val="center"/>
      </w:pPr>
    </w:p>
    <w:p w:rsidR="00C20E26" w:rsidRDefault="00C20E26" w:rsidP="00C20E2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Б1.В.ДВ.</w:t>
      </w:r>
      <w:r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.</w:t>
      </w:r>
      <w:r w:rsidRPr="004B7C13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>1</w:t>
      </w:r>
      <w:r w:rsidRPr="00413B9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Методы и модели управления социально-экономическими системами</w:t>
      </w:r>
    </w:p>
    <w:p w:rsidR="00C20E26" w:rsidRPr="009F5157" w:rsidRDefault="009612E9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МУ </w:t>
      </w:r>
      <w:r w:rsidR="00C20E26">
        <w:rPr>
          <w:rFonts w:ascii="Times New Roman" w:hAnsi="Times New Roman"/>
          <w:sz w:val="24"/>
          <w:szCs w:val="24"/>
        </w:rPr>
        <w:t>СЭС</w:t>
      </w:r>
    </w:p>
    <w:p w:rsidR="00C20E26" w:rsidRDefault="00C20E26" w:rsidP="00C20E2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C20E26" w:rsidRDefault="00C20E26" w:rsidP="00C20E2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C20E26" w:rsidRPr="00AC5EB2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Управление в социальных и экономических системах» </w:t>
      </w:r>
    </w:p>
    <w:p w:rsidR="00C20E26" w:rsidRPr="00C40917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 xml:space="preserve"> (</w:t>
      </w:r>
      <w:r w:rsidRPr="00AC5EB2">
        <w:rPr>
          <w:rFonts w:ascii="Times New Roman" w:hAnsi="Times New Roman"/>
          <w:i/>
          <w:sz w:val="16"/>
          <w:szCs w:val="16"/>
        </w:rPr>
        <w:t>направлен</w:t>
      </w:r>
      <w:r>
        <w:rPr>
          <w:rFonts w:ascii="Times New Roman" w:hAnsi="Times New Roman"/>
          <w:i/>
          <w:sz w:val="16"/>
          <w:szCs w:val="16"/>
        </w:rPr>
        <w:t>ность</w:t>
      </w:r>
      <w:r w:rsidRPr="002B45E8">
        <w:rPr>
          <w:rFonts w:ascii="Times New Roman" w:hAnsi="Times New Roman"/>
          <w:i/>
          <w:sz w:val="16"/>
          <w:szCs w:val="16"/>
        </w:rPr>
        <w:t>)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C20E26" w:rsidRPr="00C40917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C20E26" w:rsidRPr="00C40917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</w:t>
      </w:r>
      <w:r w:rsidR="00136EF1">
        <w:rPr>
          <w:rFonts w:ascii="Times New Roman" w:hAnsi="Times New Roman"/>
          <w:sz w:val="24"/>
        </w:rPr>
        <w:t>20</w:t>
      </w:r>
      <w:r w:rsidRPr="00C762BD">
        <w:rPr>
          <w:rFonts w:ascii="Times New Roman" w:hAnsi="Times New Roman"/>
          <w:sz w:val="24"/>
        </w:rPr>
        <w:t xml:space="preserve"> 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C20E26" w:rsidRDefault="00C20E26" w:rsidP="00C20E26">
      <w:pPr>
        <w:widowControl/>
        <w:suppressAutoHyphens w:val="0"/>
        <w:overflowPunct/>
        <w:autoSpaceDE/>
        <w:autoSpaceDN/>
        <w:spacing w:after="160" w:line="259" w:lineRule="auto"/>
        <w:jc w:val="center"/>
        <w:textAlignment w:val="auto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136EF1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>
        <w:rPr>
          <w:rFonts w:ascii="Times New Roman" w:hAnsi="Times New Roman"/>
          <w:sz w:val="24"/>
        </w:rPr>
        <w:br w:type="page"/>
      </w:r>
    </w:p>
    <w:p w:rsidR="00C20E26" w:rsidRPr="00413B90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C20E26" w:rsidRPr="00413B90" w:rsidRDefault="00C20E26" w:rsidP="00C20E26">
      <w:pPr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b/>
          <w:sz w:val="24"/>
          <w:szCs w:val="24"/>
        </w:rPr>
        <w:t>Автор–</w:t>
      </w:r>
      <w:r w:rsidRPr="00413B90">
        <w:rPr>
          <w:rFonts w:ascii="Times New Roman" w:hAnsi="Times New Roman"/>
          <w:sz w:val="24"/>
          <w:szCs w:val="24"/>
        </w:rPr>
        <w:t xml:space="preserve">кандидат технических наук, </w:t>
      </w:r>
      <w:r>
        <w:rPr>
          <w:rFonts w:ascii="Times New Roman" w:hAnsi="Times New Roman"/>
          <w:sz w:val="24"/>
          <w:szCs w:val="24"/>
        </w:rPr>
        <w:t>доцент</w:t>
      </w:r>
      <w:r w:rsidRPr="00413B90">
        <w:rPr>
          <w:rFonts w:ascii="Times New Roman" w:hAnsi="Times New Roman"/>
          <w:sz w:val="24"/>
          <w:szCs w:val="24"/>
        </w:rPr>
        <w:t xml:space="preserve"> кафедры </w:t>
      </w:r>
      <w:r>
        <w:rPr>
          <w:rFonts w:ascii="Times New Roman" w:hAnsi="Times New Roman"/>
          <w:sz w:val="24"/>
          <w:szCs w:val="24"/>
        </w:rPr>
        <w:t>бизнес-информатики Гейда Александр Сергеевич</w:t>
      </w:r>
    </w:p>
    <w:p w:rsidR="00C20E26" w:rsidRPr="00413B90" w:rsidRDefault="00C20E26" w:rsidP="00C20E26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 xml:space="preserve">Заведующий кафедрой </w:t>
      </w:r>
      <w:r>
        <w:rPr>
          <w:rFonts w:ascii="Times New Roman" w:hAnsi="Times New Roman"/>
          <w:sz w:val="24"/>
          <w:szCs w:val="24"/>
        </w:rPr>
        <w:t>бизнес-информатики доктор военных наук профессор Наумов Владимир Николаевич</w:t>
      </w:r>
    </w:p>
    <w:p w:rsidR="00C20E26" w:rsidRDefault="00C20E26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br w:type="page"/>
      </w: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  <w:b/>
          <w:sz w:val="24"/>
        </w:rPr>
        <w:t>СОДЕРЖАНИЕ</w:t>
      </w:r>
    </w:p>
    <w:p w:rsidR="006858C2" w:rsidRPr="0015567E" w:rsidRDefault="006858C2" w:rsidP="006858C2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 (модулю), соотнесенных с планируемыми результатами освоения образовательной программ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бъем и место дисциплины (модуля) в структуре образовательной программ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одержание и структура дисциплины (модуля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дств промежуточной аттестации по дисциплине (модулю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ические указания для обучающихся по освоению дисциплины (модуля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(модулю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tabs>
                <w:tab w:val="left" w:pos="0"/>
                <w:tab w:val="left" w:pos="540"/>
              </w:tabs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6858C2" w:rsidRPr="0015567E" w:rsidRDefault="006858C2" w:rsidP="006858C2">
      <w:pPr>
        <w:ind w:firstLine="567"/>
        <w:jc w:val="both"/>
        <w:rPr>
          <w:rFonts w:ascii="Times New Roman" w:hAnsi="Times New Roman"/>
        </w:rPr>
      </w:pP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</w:rPr>
        <w:sectPr w:rsidR="006858C2" w:rsidRPr="0015567E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15567E">
        <w:rPr>
          <w:rFonts w:ascii="Times New Roman" w:hAnsi="Times New Roman"/>
        </w:rPr>
        <w:t xml:space="preserve"> </w:t>
      </w:r>
    </w:p>
    <w:p w:rsidR="006858C2" w:rsidRPr="0015567E" w:rsidRDefault="006858C2" w:rsidP="003A52F4">
      <w:pPr>
        <w:pStyle w:val="1"/>
      </w:pPr>
      <w:bookmarkStart w:id="0" w:name="_Toc308030185"/>
      <w:bookmarkStart w:id="1" w:name="_Toc299967372"/>
      <w:r w:rsidRPr="0015567E">
        <w:t>Перечень планируемых результатов обучения по дисциплине, соотнесенных с планируемыми результатами освоения программы</w:t>
      </w:r>
    </w:p>
    <w:p w:rsidR="006858C2" w:rsidRPr="0015567E" w:rsidRDefault="006858C2" w:rsidP="006858C2">
      <w:pPr>
        <w:widowControl/>
        <w:overflowPunct/>
        <w:autoSpaceDE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</w:p>
    <w:p w:rsidR="006858C2" w:rsidRPr="0015567E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</w:p>
    <w:p w:rsidR="006858C2" w:rsidRPr="0015567E" w:rsidRDefault="00506A20" w:rsidP="00A2081B">
      <w:pPr>
        <w:widowControl/>
        <w:numPr>
          <w:ilvl w:val="1"/>
          <w:numId w:val="2"/>
        </w:numPr>
        <w:overflowPunct/>
        <w:autoSpaceDE/>
        <w:jc w:val="both"/>
        <w:textAlignment w:val="auto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kern w:val="0"/>
          <w:sz w:val="24"/>
          <w:szCs w:val="28"/>
          <w:lang w:eastAsia="en-US"/>
        </w:rPr>
        <w:t>Дисциплина «</w:t>
      </w:r>
      <w:r w:rsidR="00C20E26">
        <w:rPr>
          <w:rFonts w:ascii="Times New Roman" w:hAnsi="Times New Roman"/>
          <w:kern w:val="0"/>
          <w:sz w:val="24"/>
          <w:szCs w:val="28"/>
          <w:lang w:eastAsia="en-US"/>
        </w:rPr>
        <w:t>Методы и модели управления социально-экономическими системами</w:t>
      </w:r>
      <w:r w:rsidRPr="0015567E">
        <w:rPr>
          <w:rFonts w:ascii="Times New Roman" w:hAnsi="Times New Roman"/>
          <w:kern w:val="0"/>
          <w:sz w:val="24"/>
          <w:szCs w:val="28"/>
          <w:lang w:eastAsia="en-US"/>
        </w:rPr>
        <w:t>»</w:t>
      </w:r>
      <w:r w:rsidR="0091788E" w:rsidRPr="0015567E">
        <w:rPr>
          <w:rFonts w:ascii="Times New Roman" w:hAnsi="Times New Roman"/>
          <w:kern w:val="0"/>
          <w:sz w:val="24"/>
          <w:szCs w:val="28"/>
          <w:lang w:eastAsia="en-US"/>
        </w:rPr>
        <w:t xml:space="preserve"> </w:t>
      </w:r>
      <w:r w:rsidR="006858C2" w:rsidRPr="0015567E">
        <w:rPr>
          <w:rFonts w:ascii="Times New Roman" w:hAnsi="Times New Roman"/>
          <w:kern w:val="0"/>
          <w:sz w:val="24"/>
          <w:szCs w:val="28"/>
          <w:lang w:eastAsia="en-US"/>
        </w:rPr>
        <w:t>обеспечивает овладение следующими компетенциями:</w:t>
      </w:r>
    </w:p>
    <w:p w:rsidR="003338D6" w:rsidRPr="0015567E" w:rsidRDefault="003338D6" w:rsidP="0015567E">
      <w:pPr>
        <w:pStyle w:val="af2"/>
        <w:rPr>
          <w:noProof/>
        </w:rPr>
      </w:pPr>
      <w:r w:rsidRPr="0015567E">
        <w:t xml:space="preserve">Таблица </w:t>
      </w:r>
      <w:r w:rsidR="007602DE" w:rsidRPr="0015567E">
        <w:fldChar w:fldCharType="begin"/>
      </w:r>
      <w:r w:rsidR="00AF0B67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1</w:t>
      </w:r>
      <w:r w:rsidR="007602DE" w:rsidRPr="0015567E">
        <w:rPr>
          <w:noProof/>
        </w:rPr>
        <w:fldChar w:fldCharType="end"/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48"/>
        <w:gridCol w:w="3045"/>
        <w:gridCol w:w="1548"/>
        <w:gridCol w:w="3430"/>
      </w:tblGrid>
      <w:tr w:rsidR="006858C2" w:rsidRPr="0015567E" w:rsidTr="00447AA5">
        <w:tc>
          <w:tcPr>
            <w:tcW w:w="8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1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7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17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972F61" w:rsidRPr="0015567E" w:rsidTr="00447AA5">
        <w:tc>
          <w:tcPr>
            <w:tcW w:w="8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1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7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17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13E7E" w:rsidRPr="0015567E" w:rsidRDefault="00F13E7E" w:rsidP="00F13E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  <w:p w:rsidR="00972F61" w:rsidRPr="0015567E" w:rsidRDefault="00972F61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72F61" w:rsidRPr="0015567E" w:rsidTr="00447AA5">
        <w:tc>
          <w:tcPr>
            <w:tcW w:w="8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</w:t>
            </w:r>
          </w:p>
        </w:tc>
        <w:tc>
          <w:tcPr>
            <w:tcW w:w="1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формализовать, выполнять математические постановки и решать задачи системного анализа сложных социально-экономических процессов и систем</w:t>
            </w:r>
          </w:p>
        </w:tc>
        <w:tc>
          <w:tcPr>
            <w:tcW w:w="7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17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15567E" w:rsidTr="00447AA5">
        <w:tc>
          <w:tcPr>
            <w:tcW w:w="8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1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использовать методы и алгоритмы  прогнозирования и  оценки эффективности и качества социально-экономических систем</w:t>
            </w:r>
          </w:p>
        </w:tc>
        <w:tc>
          <w:tcPr>
            <w:tcW w:w="7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17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13E7E" w:rsidRPr="0015567E" w:rsidRDefault="00F13E7E" w:rsidP="00F13E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972F61" w:rsidRPr="0015567E" w:rsidRDefault="00972F61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72F61" w:rsidRPr="0015567E" w:rsidTr="00447AA5">
        <w:tc>
          <w:tcPr>
            <w:tcW w:w="8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</w:t>
            </w:r>
          </w:p>
        </w:tc>
        <w:tc>
          <w:tcPr>
            <w:tcW w:w="1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методами и алгоритмами решения задач управления и принятия решений в социальных и экономических системах</w:t>
            </w:r>
          </w:p>
        </w:tc>
        <w:tc>
          <w:tcPr>
            <w:tcW w:w="7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</w:tc>
        <w:tc>
          <w:tcPr>
            <w:tcW w:w="17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Cs w:val="24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15567E" w:rsidTr="00447AA5">
        <w:tc>
          <w:tcPr>
            <w:tcW w:w="81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160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управления социальными и экономическими системами, организацией проектирования и разработки математического и программного обеспечения социальных и экономических систем</w:t>
            </w:r>
          </w:p>
        </w:tc>
        <w:tc>
          <w:tcPr>
            <w:tcW w:w="7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.2</w:t>
            </w:r>
          </w:p>
        </w:tc>
        <w:tc>
          <w:tcPr>
            <w:tcW w:w="179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15567E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:rsidR="006858C2" w:rsidRPr="0015567E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15567E">
        <w:rPr>
          <w:rFonts w:ascii="Times New Roman" w:hAnsi="Times New Roman"/>
          <w:sz w:val="24"/>
          <w:szCs w:val="24"/>
          <w:lang w:eastAsia="en-US"/>
        </w:rPr>
        <w:t xml:space="preserve"> В результате освоения дисциплины у студентов должны быть </w:t>
      </w:r>
      <w:r w:rsidRPr="0015567E">
        <w:rPr>
          <w:rFonts w:ascii="Times New Roman" w:hAnsi="Times New Roman"/>
          <w:sz w:val="24"/>
          <w:szCs w:val="24"/>
        </w:rPr>
        <w:t>сформированы</w:t>
      </w:r>
      <w:r w:rsidRPr="0015567E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15567E" w:rsidRDefault="003338D6" w:rsidP="0015567E">
      <w:pPr>
        <w:pStyle w:val="af2"/>
        <w:rPr>
          <w:noProof/>
        </w:rPr>
      </w:pPr>
      <w:r w:rsidRPr="0015567E">
        <w:t xml:space="preserve">Таблица </w:t>
      </w:r>
      <w:r w:rsidR="007602DE" w:rsidRPr="0015567E">
        <w:fldChar w:fldCharType="begin"/>
      </w:r>
      <w:r w:rsidR="001E4634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2</w:t>
      </w:r>
      <w:r w:rsidR="007602DE" w:rsidRPr="0015567E">
        <w:rPr>
          <w:noProof/>
        </w:rPr>
        <w:fldChar w:fldCharType="end"/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12"/>
        <w:gridCol w:w="1440"/>
        <w:gridCol w:w="5119"/>
      </w:tblGrid>
      <w:tr w:rsidR="00FA5122" w:rsidRPr="0015567E" w:rsidTr="00897250">
        <w:trPr>
          <w:tblHeader/>
        </w:trPr>
        <w:tc>
          <w:tcPr>
            <w:tcW w:w="1591" w:type="pct"/>
          </w:tcPr>
          <w:p w:rsidR="00FA5122" w:rsidRPr="0015567E" w:rsidRDefault="00FA5122" w:rsidP="00052ED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:rsidR="00FA5122" w:rsidRPr="0015567E" w:rsidRDefault="00FA5122" w:rsidP="0003001B">
            <w:pPr>
              <w:spacing w:before="40"/>
              <w:ind w:left="-108"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718" w:type="pc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spacing w:before="40"/>
              <w:ind w:right="-108"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2691" w:type="pct"/>
            <w:tcBorders>
              <w:left w:val="single" w:sz="4" w:space="0" w:color="auto"/>
            </w:tcBorders>
          </w:tcPr>
          <w:p w:rsidR="00FA5122" w:rsidRPr="0015567E" w:rsidRDefault="00FA5122" w:rsidP="00052ED0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FA5122" w:rsidRPr="0015567E" w:rsidTr="00897250">
        <w:tc>
          <w:tcPr>
            <w:tcW w:w="1591" w:type="pct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способности: 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дготавливать данные для проведения аналитических работ; проводить аналитическое исследования в соответствии с согласованными требованиями</w:t>
            </w:r>
          </w:p>
        </w:tc>
        <w:tc>
          <w:tcPr>
            <w:tcW w:w="718" w:type="pct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  <w:p w:rsidR="00FA5122" w:rsidRPr="0015567E" w:rsidRDefault="00FA5122" w:rsidP="00052ED0">
            <w:pPr>
              <w:ind w:left="-108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7"/>
              <w:widowControl/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Style w:val="FontStyle15"/>
                <w:i/>
                <w:sz w:val="24"/>
                <w:szCs w:val="24"/>
              </w:rPr>
              <w:t>Знать:</w:t>
            </w:r>
            <w:r w:rsidRPr="0015567E">
              <w:rPr>
                <w:rStyle w:val="FontStyle14"/>
                <w:sz w:val="24"/>
                <w:szCs w:val="24"/>
              </w:rPr>
              <w:t xml:space="preserve"> основные положения теории оптимизации и исследования операций;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  <w:sz w:val="24"/>
                <w:szCs w:val="2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FA5122" w:rsidRPr="0015567E" w:rsidTr="00897250">
        <w:tc>
          <w:tcPr>
            <w:tcW w:w="1591" w:type="pct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pct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rPr>
                <w:rStyle w:val="FontStyle11"/>
                <w:sz w:val="24"/>
                <w:szCs w:val="24"/>
              </w:rPr>
            </w:pPr>
            <w:r w:rsidRPr="0015567E">
              <w:rPr>
                <w:b/>
              </w:rPr>
              <w:t>Уметь:</w:t>
            </w:r>
            <w:r w:rsidRPr="0015567E"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оптимальных решений</w:t>
            </w:r>
          </w:p>
        </w:tc>
      </w:tr>
      <w:tr w:rsidR="00FA5122" w:rsidRPr="0015567E" w:rsidTr="00897250">
        <w:tc>
          <w:tcPr>
            <w:tcW w:w="1591" w:type="pct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pct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FA5122" w:rsidRPr="0015567E" w:rsidTr="00897250">
        <w:tc>
          <w:tcPr>
            <w:tcW w:w="1591" w:type="pct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718" w:type="pct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ind w:firstLine="459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FA5122" w:rsidRPr="0015567E" w:rsidTr="00897250">
        <w:tc>
          <w:tcPr>
            <w:tcW w:w="1591" w:type="pct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pct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FA5122" w:rsidRPr="0015567E" w:rsidTr="00897250">
        <w:tc>
          <w:tcPr>
            <w:tcW w:w="1591" w:type="pct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pct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 ;</w:t>
            </w:r>
          </w:p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Style w:val="FontStyle14"/>
                <w:sz w:val="24"/>
                <w:szCs w:val="2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FA5122" w:rsidRPr="0015567E" w:rsidTr="00897250">
        <w:tc>
          <w:tcPr>
            <w:tcW w:w="1591" w:type="pct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718" w:type="pct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15567E">
              <w:t xml:space="preserve"> </w:t>
            </w:r>
          </w:p>
        </w:tc>
      </w:tr>
      <w:tr w:rsidR="00FA5122" w:rsidRPr="0015567E" w:rsidTr="00897250">
        <w:tc>
          <w:tcPr>
            <w:tcW w:w="1591" w:type="pct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pct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FA5122" w:rsidRPr="0015567E" w:rsidTr="00897250">
        <w:tc>
          <w:tcPr>
            <w:tcW w:w="1591" w:type="pct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pct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аналитическим аппаратом, применяемым в оптимизационных моделях управленческих решений;</w:t>
            </w:r>
          </w:p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Style w:val="FontStyle14"/>
                <w:sz w:val="24"/>
                <w:szCs w:val="2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FA5122" w:rsidRPr="0015567E" w:rsidTr="00897250">
        <w:tc>
          <w:tcPr>
            <w:tcW w:w="1591" w:type="pct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718" w:type="pct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FA5122" w:rsidRPr="0015567E" w:rsidTr="00897250">
        <w:tc>
          <w:tcPr>
            <w:tcW w:w="1591" w:type="pct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pct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</w:pPr>
            <w:r w:rsidRPr="0015567E">
              <w:rPr>
                <w:b/>
              </w:rPr>
              <w:t>Уметь:</w:t>
            </w:r>
            <w:r w:rsidRPr="0015567E"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оптимальных решений.</w:t>
            </w:r>
          </w:p>
        </w:tc>
      </w:tr>
      <w:tr w:rsidR="00FA5122" w:rsidRPr="0015567E" w:rsidTr="00897250">
        <w:tc>
          <w:tcPr>
            <w:tcW w:w="1591" w:type="pct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pct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FA5122" w:rsidRPr="0015567E" w:rsidTr="00897250">
        <w:tc>
          <w:tcPr>
            <w:tcW w:w="1591" w:type="pct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ыполнять обобщенную трудовую функцию по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t>управлению проектами в области ИТ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718" w:type="pct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FA5122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.2</w:t>
            </w: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ind w:firstLine="459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15567E">
              <w:t xml:space="preserve"> </w:t>
            </w:r>
          </w:p>
        </w:tc>
      </w:tr>
      <w:tr w:rsidR="00FA5122" w:rsidRPr="0015567E" w:rsidTr="00897250">
        <w:tc>
          <w:tcPr>
            <w:tcW w:w="1591" w:type="pct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</w:rPr>
            </w:pPr>
          </w:p>
        </w:tc>
        <w:tc>
          <w:tcPr>
            <w:tcW w:w="718" w:type="pct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 xml:space="preserve">применять программные средства  и различные информационные технологии </w:t>
            </w:r>
            <w:r w:rsidRPr="0015567E">
              <w:rPr>
                <w:rFonts w:ascii="Times New Roman" w:hAnsi="Times New Roman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15567E">
              <w:rPr>
                <w:rStyle w:val="FontStyle11"/>
                <w:sz w:val="24"/>
                <w:szCs w:val="24"/>
              </w:rPr>
              <w:t>поддержки принятия оптимальных решений.</w:t>
            </w:r>
          </w:p>
        </w:tc>
      </w:tr>
      <w:tr w:rsidR="00FA5122" w:rsidRPr="0015567E" w:rsidTr="00897250">
        <w:tc>
          <w:tcPr>
            <w:tcW w:w="1591" w:type="pct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</w:rPr>
            </w:pPr>
          </w:p>
        </w:tc>
        <w:tc>
          <w:tcPr>
            <w:tcW w:w="718" w:type="pct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2691" w:type="pct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15567E" w:rsidRPr="0015567E" w:rsidRDefault="0015567E" w:rsidP="0015567E">
      <w:bookmarkStart w:id="2" w:name="_Toc308030186"/>
      <w:bookmarkStart w:id="3" w:name="_Toc299967374"/>
      <w:bookmarkEnd w:id="0"/>
      <w:bookmarkEnd w:id="1"/>
    </w:p>
    <w:p w:rsidR="006858C2" w:rsidRPr="0015567E" w:rsidRDefault="0031689E" w:rsidP="003A52F4">
      <w:pPr>
        <w:pStyle w:val="1"/>
      </w:pPr>
      <w:r w:rsidRPr="0015567E">
        <w:t xml:space="preserve">Объем и место дисциплины </w:t>
      </w:r>
      <w:r w:rsidR="006858C2" w:rsidRPr="0015567E">
        <w:t>в структуре ОП ВО</w:t>
      </w:r>
    </w:p>
    <w:p w:rsidR="00B03C49" w:rsidRDefault="00B03C49" w:rsidP="00B03C49">
      <w:pPr>
        <w:ind w:firstLine="567"/>
        <w:jc w:val="both"/>
        <w:rPr>
          <w:rFonts w:ascii="Times New Roman" w:hAnsi="Times New Roman"/>
        </w:rPr>
      </w:pPr>
      <w:r w:rsidRPr="0015567E">
        <w:rPr>
          <w:rFonts w:ascii="Times New Roman" w:hAnsi="Times New Roman"/>
        </w:rPr>
        <w:t xml:space="preserve">Общий объем дисциплины составляет 72 часа (2 ЗЕТ). </w:t>
      </w:r>
    </w:p>
    <w:p w:rsidR="003A52F4" w:rsidRPr="00D17E5B" w:rsidRDefault="003A52F4" w:rsidP="003A52F4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ar-SA"/>
        </w:rPr>
      </w:pP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 xml:space="preserve">Дисциплина </w:t>
      </w:r>
      <w:r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 xml:space="preserve">может </w:t>
      </w: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реализ</w:t>
      </w:r>
      <w:r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овать</w:t>
      </w: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ся с применением дистанционных образовательных технологий (</w:t>
      </w:r>
      <w:r w:rsidRPr="00DC35B8">
        <w:rPr>
          <w:rFonts w:ascii="Times New Roman" w:hAnsi="Times New Roman"/>
          <w:i/>
          <w:iCs/>
          <w:color w:val="333333"/>
          <w:sz w:val="24"/>
          <w:szCs w:val="24"/>
          <w:shd w:val="clear" w:color="auto" w:fill="FFFFFF"/>
        </w:rPr>
        <w:t>далее - ДОТ</w:t>
      </w:r>
      <w:r w:rsidRPr="00DC35B8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>).</w:t>
      </w:r>
    </w:p>
    <w:p w:rsidR="003A52F4" w:rsidRPr="0015567E" w:rsidRDefault="003A52F4" w:rsidP="00B03C49">
      <w:pPr>
        <w:ind w:firstLine="567"/>
        <w:jc w:val="both"/>
        <w:rPr>
          <w:rFonts w:ascii="Times New Roman" w:hAnsi="Times New Roman"/>
          <w:szCs w:val="28"/>
        </w:rPr>
      </w:pPr>
    </w:p>
    <w:p w:rsidR="00B03C49" w:rsidRPr="0015567E" w:rsidRDefault="00B03C49" w:rsidP="00B03C49">
      <w:pPr>
        <w:jc w:val="right"/>
        <w:rPr>
          <w:rFonts w:ascii="Times New Roman" w:hAnsi="Times New Roman"/>
        </w:rPr>
      </w:pPr>
      <w:r w:rsidRPr="0015567E">
        <w:rPr>
          <w:rFonts w:ascii="Times New Roman" w:hAnsi="Times New Roman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6"/>
        <w:gridCol w:w="3685"/>
      </w:tblGrid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(в академических часах) очно/заочно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72/72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i/>
                <w:sz w:val="24"/>
                <w:szCs w:val="24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36/12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12/4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24/8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i/>
                <w:sz w:val="24"/>
                <w:szCs w:val="24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30/54</w:t>
            </w:r>
          </w:p>
        </w:tc>
      </w:tr>
      <w:tr w:rsidR="00897250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7250" w:rsidRPr="0015567E" w:rsidRDefault="00897250" w:rsidP="00897250">
            <w:pPr>
              <w:pStyle w:val="ac"/>
              <w:spacing w:line="276" w:lineRule="auto"/>
              <w:rPr>
                <w:szCs w:val="24"/>
              </w:rPr>
            </w:pPr>
            <w:r w:rsidRPr="0015567E">
              <w:rPr>
                <w:szCs w:val="24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97250" w:rsidRPr="009A44EB" w:rsidRDefault="00897250" w:rsidP="00447AA5">
            <w:pPr>
              <w:pStyle w:val="ac"/>
              <w:ind w:firstLine="0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 xml:space="preserve">Тестирование, контрольная работа, реферат </w:t>
            </w:r>
            <w:r>
              <w:rPr>
                <w:sz w:val="20"/>
                <w:szCs w:val="20"/>
              </w:rPr>
              <w:t>/</w:t>
            </w:r>
            <w:r w:rsidRPr="009A44EB">
              <w:rPr>
                <w:sz w:val="20"/>
                <w:szCs w:val="20"/>
              </w:rPr>
              <w:t xml:space="preserve"> Тестирование, контрольная работа, реферат</w:t>
            </w:r>
          </w:p>
        </w:tc>
      </w:tr>
      <w:tr w:rsidR="00897250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97250" w:rsidRPr="0015567E" w:rsidRDefault="00897250" w:rsidP="00897250">
            <w:pPr>
              <w:pStyle w:val="ac"/>
              <w:spacing w:line="276" w:lineRule="auto"/>
              <w:rPr>
                <w:b/>
                <w:szCs w:val="24"/>
              </w:rPr>
            </w:pPr>
            <w:r w:rsidRPr="0015567E">
              <w:rPr>
                <w:b/>
                <w:szCs w:val="24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97250" w:rsidRPr="009A44EB" w:rsidRDefault="00897250" w:rsidP="00897250">
            <w:pPr>
              <w:pStyle w:val="ac"/>
              <w:ind w:firstLine="0"/>
              <w:jc w:val="center"/>
              <w:rPr>
                <w:sz w:val="20"/>
                <w:szCs w:val="20"/>
              </w:rPr>
            </w:pPr>
            <w:r w:rsidRPr="009A44EB">
              <w:rPr>
                <w:sz w:val="20"/>
                <w:szCs w:val="20"/>
              </w:rPr>
              <w:t>Зачет (6/6)</w:t>
            </w:r>
          </w:p>
        </w:tc>
      </w:tr>
    </w:tbl>
    <w:p w:rsidR="00447AA5" w:rsidRDefault="00447AA5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</w:p>
    <w:p w:rsidR="00447AA5" w:rsidRDefault="00447AA5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</w:p>
    <w:p w:rsidR="006858C2" w:rsidRPr="0015567E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  <w:r w:rsidRPr="0015567E">
        <w:rPr>
          <w:rFonts w:ascii="Times New Roman" w:hAnsi="Times New Roman"/>
          <w:b/>
          <w:kern w:val="0"/>
          <w:sz w:val="28"/>
          <w:szCs w:val="28"/>
        </w:rPr>
        <w:t>Место дисциплины в структуре ОП ВО</w:t>
      </w:r>
    </w:p>
    <w:p w:rsidR="003338D6" w:rsidRPr="0015567E" w:rsidRDefault="003338D6" w:rsidP="00AF5000">
      <w:pPr>
        <w:pStyle w:val="ac"/>
        <w:shd w:val="clear" w:color="auto" w:fill="FFFFFF" w:themeFill="background1"/>
        <w:rPr>
          <w:sz w:val="28"/>
          <w:szCs w:val="28"/>
        </w:rPr>
      </w:pPr>
    </w:p>
    <w:p w:rsidR="00C20E26" w:rsidRPr="009A44EB" w:rsidRDefault="00506A20" w:rsidP="00C20E26">
      <w:pPr>
        <w:pStyle w:val="ac"/>
        <w:shd w:val="clear" w:color="auto" w:fill="FFFFFF" w:themeFill="background1"/>
        <w:rPr>
          <w:szCs w:val="24"/>
        </w:rPr>
      </w:pPr>
      <w:r w:rsidRPr="0015567E">
        <w:rPr>
          <w:szCs w:val="28"/>
        </w:rPr>
        <w:t>Дисциплина Б1.</w:t>
      </w:r>
      <w:r w:rsidR="00ED04D4" w:rsidRPr="0015567E">
        <w:rPr>
          <w:szCs w:val="28"/>
        </w:rPr>
        <w:t>В</w:t>
      </w:r>
      <w:r w:rsidRPr="0015567E">
        <w:rPr>
          <w:szCs w:val="28"/>
        </w:rPr>
        <w:t>.</w:t>
      </w:r>
      <w:r w:rsidR="00864C8C" w:rsidRPr="0015567E">
        <w:rPr>
          <w:szCs w:val="28"/>
        </w:rPr>
        <w:t>ДВ</w:t>
      </w:r>
      <w:r w:rsidR="00ED04D4" w:rsidRPr="0015567E">
        <w:rPr>
          <w:szCs w:val="28"/>
        </w:rPr>
        <w:t>.</w:t>
      </w:r>
      <w:r w:rsidR="00151C00" w:rsidRPr="00151C00">
        <w:rPr>
          <w:szCs w:val="28"/>
        </w:rPr>
        <w:t>0</w:t>
      </w:r>
      <w:r w:rsidR="00864C8C" w:rsidRPr="0015567E">
        <w:rPr>
          <w:szCs w:val="28"/>
        </w:rPr>
        <w:t>1.</w:t>
      </w:r>
      <w:r w:rsidR="00151C00" w:rsidRPr="00151C00">
        <w:rPr>
          <w:szCs w:val="28"/>
        </w:rPr>
        <w:t>0</w:t>
      </w:r>
      <w:r w:rsidR="00864C8C" w:rsidRPr="0015567E">
        <w:rPr>
          <w:szCs w:val="28"/>
        </w:rPr>
        <w:t>1</w:t>
      </w:r>
      <w:r w:rsidRPr="0015567E">
        <w:rPr>
          <w:szCs w:val="28"/>
        </w:rPr>
        <w:t xml:space="preserve"> «</w:t>
      </w:r>
      <w:r w:rsidR="00C20E26">
        <w:rPr>
          <w:szCs w:val="28"/>
        </w:rPr>
        <w:t>Методы и модели управления социально-экономическими системами</w:t>
      </w:r>
      <w:r w:rsidRPr="0015567E">
        <w:rPr>
          <w:szCs w:val="28"/>
        </w:rPr>
        <w:t xml:space="preserve">» относится к </w:t>
      </w:r>
      <w:r w:rsidR="00ED04D4" w:rsidRPr="0015567E">
        <w:rPr>
          <w:szCs w:val="28"/>
        </w:rPr>
        <w:t>вариативной</w:t>
      </w:r>
      <w:r w:rsidRPr="0015567E">
        <w:rPr>
          <w:szCs w:val="28"/>
        </w:rPr>
        <w:t xml:space="preserve"> части учебного плана по направлению «</w:t>
      </w:r>
      <w:r w:rsidR="00ED04D4" w:rsidRPr="0015567E">
        <w:rPr>
          <w:szCs w:val="28"/>
        </w:rPr>
        <w:t>Информатика и вычислительная техника</w:t>
      </w:r>
      <w:r w:rsidRPr="0015567E">
        <w:rPr>
          <w:szCs w:val="28"/>
        </w:rPr>
        <w:t xml:space="preserve">» </w:t>
      </w:r>
      <w:r w:rsidR="00A2081B" w:rsidRPr="0015567E">
        <w:rPr>
          <w:szCs w:val="28"/>
        </w:rPr>
        <w:t xml:space="preserve">09.06.01. </w:t>
      </w:r>
      <w:r w:rsidR="00C20E26" w:rsidRPr="009A44EB">
        <w:rPr>
          <w:szCs w:val="24"/>
        </w:rPr>
        <w:t xml:space="preserve">Преподавание дисциплины основано на дисциплинах – </w:t>
      </w:r>
      <w:r w:rsidR="00C20E26" w:rsidRPr="008F27A0">
        <w:rPr>
          <w:szCs w:val="24"/>
        </w:rPr>
        <w:t>Б1.В.01.02</w:t>
      </w:r>
      <w:r w:rsidR="00C20E26" w:rsidRPr="009A44EB">
        <w:rPr>
          <w:szCs w:val="24"/>
        </w:rPr>
        <w:t xml:space="preserve"> «</w:t>
      </w:r>
      <w:r w:rsidR="00C20E26" w:rsidRPr="008F27A0">
        <w:rPr>
          <w:szCs w:val="24"/>
        </w:rPr>
        <w:t>Актуальные вопросы и проблемы информатики и вычислительной техники</w:t>
      </w:r>
      <w:r w:rsidR="00C20E26" w:rsidRPr="009A44EB">
        <w:rPr>
          <w:szCs w:val="24"/>
        </w:rPr>
        <w:t xml:space="preserve">», </w:t>
      </w:r>
      <w:r w:rsidR="00C20E26" w:rsidRPr="008F27A0">
        <w:rPr>
          <w:szCs w:val="24"/>
        </w:rPr>
        <w:t xml:space="preserve">Б1.В.01.04 </w:t>
      </w:r>
      <w:r w:rsidR="00C20E26" w:rsidRPr="009A44EB">
        <w:rPr>
          <w:szCs w:val="24"/>
        </w:rPr>
        <w:t>«</w:t>
      </w:r>
      <w:r w:rsidR="00C20E26" w:rsidRPr="008F27A0">
        <w:rPr>
          <w:szCs w:val="24"/>
        </w:rPr>
        <w:t>Современные методы исследования и информационно-коммуникативные технологии</w:t>
      </w:r>
      <w:r w:rsidR="00C20E26" w:rsidRPr="009A44EB">
        <w:rPr>
          <w:szCs w:val="24"/>
        </w:rPr>
        <w:t xml:space="preserve">», </w:t>
      </w:r>
      <w:r w:rsidR="00C20E26" w:rsidRPr="008F27A0">
        <w:rPr>
          <w:szCs w:val="24"/>
        </w:rPr>
        <w:t>Б1.В.01.03</w:t>
      </w:r>
      <w:r w:rsidR="00C20E26" w:rsidRPr="009A44EB">
        <w:rPr>
          <w:szCs w:val="24"/>
        </w:rPr>
        <w:t xml:space="preserve"> «</w:t>
      </w:r>
      <w:r w:rsidR="00C20E26" w:rsidRPr="008F27A0">
        <w:rPr>
          <w:szCs w:val="24"/>
        </w:rPr>
        <w:t>Методология теоретических и экспериментальных исследований</w:t>
      </w:r>
      <w:r w:rsidR="00C20E26" w:rsidRPr="009A44E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C20E26" w:rsidRPr="008F27A0">
        <w:rPr>
          <w:szCs w:val="24"/>
        </w:rPr>
        <w:t xml:space="preserve">Б1.В.01.01 </w:t>
      </w:r>
      <w:r w:rsidR="00C20E26" w:rsidRPr="009A44EB">
        <w:rPr>
          <w:szCs w:val="24"/>
        </w:rPr>
        <w:t>«</w:t>
      </w:r>
      <w:r w:rsidR="00C20E26">
        <w:rPr>
          <w:szCs w:val="24"/>
        </w:rPr>
        <w:t>Управление в социальных и экономических системах</w:t>
      </w:r>
      <w:r w:rsidR="00C20E26" w:rsidRPr="008F27A0">
        <w:rPr>
          <w:szCs w:val="24"/>
        </w:rPr>
        <w:t>, кандидатский экзамен</w:t>
      </w:r>
      <w:r w:rsidR="00C20E26" w:rsidRPr="009A44EB">
        <w:rPr>
          <w:szCs w:val="24"/>
        </w:rPr>
        <w:t>», а также практик</w:t>
      </w:r>
      <w:r w:rsidR="00C20E26">
        <w:rPr>
          <w:szCs w:val="24"/>
        </w:rPr>
        <w:t>,</w:t>
      </w:r>
      <w:r w:rsidR="00C20E26" w:rsidRPr="009A44EB">
        <w:rPr>
          <w:szCs w:val="24"/>
        </w:rPr>
        <w:t xml:space="preserve">  научных исследований</w:t>
      </w:r>
      <w:r w:rsidR="00C20E26">
        <w:rPr>
          <w:szCs w:val="24"/>
        </w:rPr>
        <w:t>, выполнении выпускной квалификационной работы</w:t>
      </w:r>
      <w:r w:rsidR="00C20E26" w:rsidRPr="009A44EB">
        <w:rPr>
          <w:szCs w:val="24"/>
        </w:rPr>
        <w:t>.</w:t>
      </w:r>
    </w:p>
    <w:p w:rsidR="00C20E26" w:rsidRPr="009A44EB" w:rsidRDefault="00C20E26" w:rsidP="00C20E2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Дисциплина изучается на 2-м курсе. Формой промежуточной аттестации в соответствии с учебным планом является зачет.</w:t>
      </w:r>
    </w:p>
    <w:bookmarkEnd w:id="2"/>
    <w:bookmarkEnd w:id="3"/>
    <w:p w:rsidR="00DF3ADA" w:rsidRPr="009A44EB" w:rsidRDefault="00DF3ADA" w:rsidP="003A52F4">
      <w:pPr>
        <w:pStyle w:val="1"/>
      </w:pPr>
      <w:r w:rsidRPr="009A44EB">
        <w:t xml:space="preserve">Содержание и структура дисциплины </w:t>
      </w:r>
    </w:p>
    <w:p w:rsidR="00DF3ADA" w:rsidRPr="009A44EB" w:rsidRDefault="00DF3ADA" w:rsidP="00DF3ADA">
      <w:pPr>
        <w:pStyle w:val="af2"/>
        <w:rPr>
          <w:noProof/>
          <w:szCs w:val="24"/>
        </w:rPr>
      </w:pPr>
      <w:r w:rsidRPr="009A44EB">
        <w:rPr>
          <w:szCs w:val="24"/>
        </w:rPr>
        <w:t xml:space="preserve">Таблица </w:t>
      </w:r>
      <w:r w:rsidRPr="009A44EB">
        <w:rPr>
          <w:szCs w:val="24"/>
        </w:rPr>
        <w:fldChar w:fldCharType="begin"/>
      </w:r>
      <w:r w:rsidRPr="009A44EB">
        <w:rPr>
          <w:szCs w:val="24"/>
        </w:rPr>
        <w:instrText xml:space="preserve"> SEQ Таблица \* ARABIC </w:instrText>
      </w:r>
      <w:r w:rsidRPr="009A44EB">
        <w:rPr>
          <w:szCs w:val="24"/>
        </w:rPr>
        <w:fldChar w:fldCharType="separate"/>
      </w:r>
      <w:r>
        <w:rPr>
          <w:noProof/>
          <w:szCs w:val="24"/>
        </w:rPr>
        <w:t>3</w:t>
      </w:r>
      <w:r w:rsidRPr="009A44EB">
        <w:rPr>
          <w:noProof/>
          <w:szCs w:val="24"/>
        </w:rPr>
        <w:fldChar w:fldCharType="end"/>
      </w:r>
    </w:p>
    <w:p w:rsidR="00DF3ADA" w:rsidRPr="00AB3697" w:rsidRDefault="00DF3ADA" w:rsidP="00DF3ADA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Очная форма</w:t>
      </w:r>
      <w:r w:rsidR="00447AA5">
        <w:rPr>
          <w:rFonts w:ascii="Times New Roman" w:hAnsi="Times New Roman"/>
          <w:sz w:val="24"/>
          <w:szCs w:val="24"/>
        </w:rPr>
        <w:t xml:space="preserve"> обучения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764"/>
        <w:gridCol w:w="708"/>
        <w:gridCol w:w="700"/>
        <w:gridCol w:w="1657"/>
      </w:tblGrid>
      <w:tr w:rsidR="00DF3ADA" w:rsidRPr="009A44EB" w:rsidTr="009D7389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</w:tc>
        <w:tc>
          <w:tcPr>
            <w:tcW w:w="22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</w:t>
            </w:r>
            <w:r w:rsidR="00447AA5">
              <w:rPr>
                <w:rFonts w:ascii="Times New Roman" w:hAnsi="Times New Roman"/>
                <w:b/>
                <w:sz w:val="20"/>
                <w:szCs w:val="20"/>
              </w:rPr>
              <w:t>*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, промежуточной аттестации</w:t>
            </w:r>
          </w:p>
        </w:tc>
      </w:tr>
      <w:tr w:rsidR="00DF3ADA" w:rsidRPr="009A44EB" w:rsidTr="009D7389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DF3ADA" w:rsidRPr="009A44EB" w:rsidRDefault="00DF3ADA" w:rsidP="005D10F4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20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F3ADA" w:rsidRPr="009A44EB" w:rsidTr="009D7389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2F557A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447AA5" w:rsidP="00447AA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2F557A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447AA5" w:rsidP="00447AA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 Т/КР</w:t>
            </w: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2F557A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447AA5" w:rsidP="00447AA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/КР</w:t>
            </w: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2F557A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2F557A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4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10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</w:t>
            </w:r>
          </w:p>
        </w:tc>
      </w:tr>
      <w:tr w:rsidR="00DF3ADA" w:rsidRPr="009A44EB" w:rsidTr="009D7389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1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9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1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36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27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DF3ADA" w:rsidRPr="00AB3697" w:rsidRDefault="00DF3ADA" w:rsidP="00DF3ADA">
      <w:pPr>
        <w:rPr>
          <w:rFonts w:ascii="Times New Roman" w:hAnsi="Times New Roman"/>
          <w:sz w:val="24"/>
          <w:szCs w:val="24"/>
        </w:rPr>
      </w:pPr>
    </w:p>
    <w:p w:rsidR="00DF3ADA" w:rsidRPr="00AB3697" w:rsidRDefault="00DF3ADA" w:rsidP="00DF3ADA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>Заочная форма</w:t>
      </w:r>
      <w:r w:rsidR="00447AA5">
        <w:rPr>
          <w:rFonts w:ascii="Times New Roman" w:hAnsi="Times New Roman"/>
          <w:sz w:val="24"/>
          <w:szCs w:val="24"/>
        </w:rPr>
        <w:t xml:space="preserve"> обучения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622"/>
        <w:gridCol w:w="795"/>
        <w:gridCol w:w="755"/>
        <w:gridCol w:w="1657"/>
      </w:tblGrid>
      <w:tr w:rsidR="00DF3ADA" w:rsidRPr="009A44EB" w:rsidTr="009D7389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Default="00DF3ADA" w:rsidP="005D10F4">
            <w:pPr>
              <w:jc w:val="both"/>
              <w:rPr>
                <w:rFonts w:ascii="Times New Roman" w:hAnsi="Times New Roman"/>
                <w:b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№ п/п</w:t>
            </w:r>
          </w:p>
          <w:p w:rsidR="00DF3ADA" w:rsidRPr="009A44EB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22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</w:t>
            </w:r>
          </w:p>
        </w:tc>
        <w:tc>
          <w:tcPr>
            <w:tcW w:w="490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Форма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 xml:space="preserve">текущего 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контроля успеваемости</w:t>
            </w:r>
            <w:r w:rsidR="00447AA5">
              <w:rPr>
                <w:rFonts w:ascii="Times New Roman" w:hAnsi="Times New Roman"/>
                <w:b/>
                <w:sz w:val="20"/>
                <w:szCs w:val="20"/>
              </w:rPr>
              <w:t>*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, промежуточной аттестации</w:t>
            </w:r>
          </w:p>
        </w:tc>
      </w:tr>
      <w:tr w:rsidR="00DF3ADA" w:rsidRPr="009A44EB" w:rsidTr="009D7389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 xml:space="preserve">Всего </w:t>
            </w:r>
          </w:p>
        </w:tc>
        <w:tc>
          <w:tcPr>
            <w:tcW w:w="315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A44EB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F3ADA" w:rsidRPr="009A44EB" w:rsidTr="009D7389">
        <w:trPr>
          <w:trHeight w:val="80"/>
          <w:jc w:val="center"/>
        </w:trPr>
        <w:tc>
          <w:tcPr>
            <w:tcW w:w="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75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2F557A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447AA5" w:rsidP="00447AA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</w:t>
            </w: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2F557A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447AA5" w:rsidP="00447AA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 Т/КР</w:t>
            </w: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2F557A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447AA5" w:rsidP="00447AA5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Т/КР</w:t>
            </w: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2F557A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2F557A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Т/КР/Реферат</w:t>
            </w:r>
          </w:p>
        </w:tc>
      </w:tr>
      <w:tr w:rsidR="00897250" w:rsidRPr="009A44EB" w:rsidTr="009D7389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97250" w:rsidRPr="009A44EB" w:rsidRDefault="00897250" w:rsidP="00897250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color w:val="000000"/>
                <w:sz w:val="20"/>
                <w:szCs w:val="20"/>
              </w:rPr>
              <w:t>Зачет/Зачет</w:t>
            </w:r>
          </w:p>
        </w:tc>
      </w:tr>
      <w:tr w:rsidR="00DF3ADA" w:rsidRPr="009A44EB" w:rsidTr="009D7389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сего (акад./астр. часы):</w:t>
            </w:r>
          </w:p>
        </w:tc>
        <w:tc>
          <w:tcPr>
            <w:tcW w:w="9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72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</w:t>
            </w: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54/</w:t>
            </w:r>
          </w:p>
        </w:tc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4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3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8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6</w:t>
            </w:r>
          </w:p>
        </w:tc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  <w:lang w:val="en-US"/>
              </w:rPr>
              <w:t>60</w:t>
            </w:r>
            <w:r w:rsidRPr="009A44EB">
              <w:rPr>
                <w:rFonts w:ascii="Times New Roman" w:hAnsi="Times New Roman"/>
                <w:sz w:val="20"/>
                <w:szCs w:val="20"/>
              </w:rPr>
              <w:t>/45</w:t>
            </w:r>
          </w:p>
        </w:tc>
        <w:tc>
          <w:tcPr>
            <w:tcW w:w="16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DF3ADA" w:rsidRPr="00AB3697" w:rsidRDefault="00DF3ADA" w:rsidP="00DF3ADA">
      <w:pPr>
        <w:rPr>
          <w:rFonts w:ascii="Times New Roman" w:hAnsi="Times New Roman"/>
          <w:sz w:val="24"/>
          <w:szCs w:val="24"/>
        </w:rPr>
      </w:pPr>
    </w:p>
    <w:p w:rsidR="00DF3ADA" w:rsidRPr="00FB2579" w:rsidRDefault="00DF3ADA" w:rsidP="00DF3ADA">
      <w:pPr>
        <w:ind w:right="140" w:firstLine="567"/>
        <w:jc w:val="both"/>
        <w:rPr>
          <w:rFonts w:ascii="Times New Roman" w:hAnsi="Times New Roman"/>
          <w:i/>
          <w:sz w:val="24"/>
          <w:szCs w:val="24"/>
        </w:rPr>
      </w:pPr>
      <w:r w:rsidRPr="009A44EB">
        <w:rPr>
          <w:rFonts w:ascii="Times New Roman" w:hAnsi="Times New Roman"/>
          <w:i/>
          <w:sz w:val="24"/>
          <w:szCs w:val="24"/>
        </w:rPr>
        <w:t>* –контрольные работы (К</w:t>
      </w:r>
      <w:r>
        <w:rPr>
          <w:rFonts w:ascii="Times New Roman" w:hAnsi="Times New Roman"/>
          <w:i/>
          <w:sz w:val="24"/>
          <w:szCs w:val="24"/>
        </w:rPr>
        <w:t>Р), тестирование (Т)</w:t>
      </w:r>
    </w:p>
    <w:p w:rsidR="00DF3ADA" w:rsidRPr="00FB2579" w:rsidRDefault="00DF3ADA" w:rsidP="00DF3ADA">
      <w:pPr>
        <w:tabs>
          <w:tab w:val="left" w:pos="1701"/>
        </w:tabs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DF3ADA" w:rsidRPr="00087DEB" w:rsidRDefault="00DF3ADA" w:rsidP="00DF3ADA">
      <w:pPr>
        <w:tabs>
          <w:tab w:val="left" w:pos="1701"/>
        </w:tabs>
        <w:ind w:firstLine="567"/>
        <w:jc w:val="center"/>
        <w:rPr>
          <w:rFonts w:ascii="Times New Roman" w:hAnsi="Times New Roman"/>
          <w:sz w:val="24"/>
          <w:szCs w:val="24"/>
        </w:rPr>
      </w:pPr>
      <w:r w:rsidRPr="00087DEB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:rsidR="00DF3ADA" w:rsidRPr="00DF74BB" w:rsidRDefault="00DF3ADA" w:rsidP="00DF3ADA">
      <w:pPr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Тема 1. Формулировка задач математического программирования. Классическая оптимизация</w:t>
      </w:r>
      <w:r w:rsidRPr="00DF74BB">
        <w:rPr>
          <w:rFonts w:ascii="Times New Roman" w:hAnsi="Times New Roman"/>
          <w:b/>
          <w:sz w:val="24"/>
          <w:szCs w:val="24"/>
        </w:rPr>
        <w:tab/>
      </w:r>
    </w:p>
    <w:p w:rsidR="00DF3ADA" w:rsidRPr="00DF74BB" w:rsidRDefault="00DF3ADA" w:rsidP="00DF3ADA">
      <w:pPr>
        <w:pStyle w:val="af4"/>
        <w:spacing w:after="0"/>
        <w:ind w:firstLine="567"/>
        <w:rPr>
          <w:sz w:val="24"/>
          <w:szCs w:val="24"/>
        </w:rPr>
      </w:pPr>
      <w:r w:rsidRPr="00DF74BB">
        <w:rPr>
          <w:sz w:val="24"/>
          <w:szCs w:val="24"/>
        </w:rPr>
        <w:t>Предмет исследования операций. Математическое программирование.  Задача нахождения оптимального решения с использованием математических методов в условиях полной определенности и в условиях наличия случайных составляющих процесса. Однокритериальная и многокритериальная оптимизации. Статическая оптимизация. Модели и численные методы безусловной оптимизации. Классификация методов безусловной оптимизации. Скорости сходимости. Методы первого порядка. Градиентные методы. Метод Ньютона и его модификации. Квазиньютоновские методы. Конечно-разностные методы. Методы нулевого порядка: методы покоординатного спуска, Хука-Дживса, сопряженных направлений, методы деформируемых конфигураций, симплексные методы</w:t>
      </w:r>
    </w:p>
    <w:p w:rsidR="00DF3ADA" w:rsidRPr="00DF74BB" w:rsidRDefault="00DF3ADA" w:rsidP="00DF3ADA">
      <w:pPr>
        <w:ind w:firstLine="567"/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2: 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>Линейное программирование</w:t>
      </w:r>
    </w:p>
    <w:p w:rsidR="00DF3ADA" w:rsidRPr="00DF74BB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 xml:space="preserve"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 Двойственность и анализ чувствительности и устойчивости решения задач. Использование математических пакетов для решения задач оптимизации. </w:t>
      </w:r>
    </w:p>
    <w:p w:rsidR="00DF3ADA" w:rsidRPr="00DF74BB" w:rsidRDefault="00DF3ADA" w:rsidP="00DF3ADA">
      <w:pPr>
        <w:ind w:firstLine="567"/>
        <w:rPr>
          <w:rFonts w:ascii="Times New Roman" w:hAnsi="Times New Roman"/>
          <w:b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 xml:space="preserve">Тема 3: Транспортная задача линейного программирования  </w:t>
      </w:r>
    </w:p>
    <w:p w:rsidR="00DF3ADA" w:rsidRPr="00DF74BB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>Формулировка транспортной задачи. Условие сбалансированности. Допустимая и оптимальная схемы перевозки. Нахождение первоначального допустимого решения. Методы нахождения опорного плана. Использование метода потенциалов в итерационной процедуре оптимизации решения. Методы решения транспортных задач особого вида. Решение транспортных задач в логистике.</w:t>
      </w:r>
    </w:p>
    <w:p w:rsidR="00DF3ADA" w:rsidRPr="00DF74BB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b/>
          <w:sz w:val="24"/>
          <w:szCs w:val="24"/>
        </w:rPr>
        <w:t>Тема 4: Нелинейное программирование. Целочисленное программирование</w:t>
      </w:r>
    </w:p>
    <w:p w:rsidR="00DF3ADA" w:rsidRPr="00DF74BB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 xml:space="preserve">Отличие нелинейного программирования от линейного. Построение вспомогательной функции Лагранжа, множители Лагранжа. Обобщенный метод множителей Лагранжа. Условия Куна-Таккера. Выпуклое программирование. Градиент. Численные методы поиска экстремума. Целочисленное программирование. Метод Гомори. Метод ветвей и границ. </w:t>
      </w:r>
    </w:p>
    <w:p w:rsidR="00DF3ADA" w:rsidRPr="00DF74BB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>Задачи стохастического программирования. Стохастические квазиградиентные методы. Методы стохастической аппроксимации. Методы с операцией усреднения. Методы случайного поиска. Стохастические задачи с ограничениями вероятностей природы. Стохастические разностные методы.</w:t>
      </w:r>
    </w:p>
    <w:p w:rsidR="00DF3ADA" w:rsidRPr="00DF74BB" w:rsidRDefault="00DF3ADA" w:rsidP="00DF3ADA">
      <w:pPr>
        <w:ind w:firstLine="567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DF74BB">
        <w:rPr>
          <w:rFonts w:ascii="Times New Roman" w:hAnsi="Times New Roman"/>
          <w:b/>
          <w:bCs/>
          <w:color w:val="000000"/>
          <w:sz w:val="24"/>
          <w:szCs w:val="24"/>
        </w:rPr>
        <w:t>Тема 5:</w:t>
      </w:r>
      <w:r w:rsidRPr="00DF74BB">
        <w:rPr>
          <w:rFonts w:ascii="Times New Roman" w:hAnsi="Times New Roman"/>
          <w:b/>
          <w:color w:val="000000"/>
          <w:sz w:val="24"/>
          <w:szCs w:val="24"/>
        </w:rPr>
        <w:t xml:space="preserve"> Многошаговые процессы принятия решений. Динамическое программирование</w:t>
      </w:r>
    </w:p>
    <w:p w:rsidR="00DF3ADA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74BB">
        <w:rPr>
          <w:rFonts w:ascii="Times New Roman" w:hAnsi="Times New Roman"/>
          <w:sz w:val="24"/>
          <w:szCs w:val="24"/>
        </w:rPr>
        <w:tab/>
        <w:t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Модели управления запасами. Задача о загрузке. Задача инвестирования Связь сетевых моделей с моделями динамического программирования. Задача выборе кратчайшего пути. Задача нахождения потока наименьшей стоимости. Методы сетевого планирования. Задача коммивояжера. Марковские модели принятия решений.</w:t>
      </w:r>
    </w:p>
    <w:p w:rsidR="00DF3ADA" w:rsidRPr="009A44EB" w:rsidRDefault="00DF3ADA" w:rsidP="003A52F4">
      <w:pPr>
        <w:pStyle w:val="1"/>
      </w:pPr>
      <w:r w:rsidRPr="009A44EB">
        <w:t xml:space="preserve">Материалы текущего контроля успеваемости обучающихся и фонд оценочных средств промежуточной аттестации по дисциплине </w:t>
      </w:r>
    </w:p>
    <w:p w:rsidR="00447AA5" w:rsidRPr="003A52F4" w:rsidRDefault="00447AA5" w:rsidP="003A52F4">
      <w:pPr>
        <w:pStyle w:val="a"/>
        <w:numPr>
          <w:ilvl w:val="1"/>
          <w:numId w:val="8"/>
        </w:numPr>
        <w:rPr>
          <w:b/>
          <w:bCs/>
          <w:sz w:val="24"/>
          <w:szCs w:val="24"/>
        </w:rPr>
      </w:pPr>
      <w:r w:rsidRPr="003A52F4">
        <w:rPr>
          <w:b/>
          <w:bCs/>
          <w:sz w:val="24"/>
          <w:szCs w:val="24"/>
        </w:rPr>
        <w:t>Формы и методы текущего контроля успеваемости обучающихся и промежуточной аттестации.</w:t>
      </w:r>
    </w:p>
    <w:p w:rsidR="003A52F4" w:rsidRPr="003A52F4" w:rsidRDefault="003A52F4" w:rsidP="003A52F4">
      <w:pPr>
        <w:pStyle w:val="1"/>
        <w:numPr>
          <w:ilvl w:val="0"/>
          <w:numId w:val="0"/>
        </w:numPr>
        <w:ind w:left="360"/>
      </w:pPr>
      <w:r w:rsidRPr="003A52F4">
        <w:t>Промежуточная аттестация может проводиться с использованием ДОТ.</w:t>
      </w:r>
    </w:p>
    <w:p w:rsidR="00DF3ADA" w:rsidRPr="009A44EB" w:rsidRDefault="00DF3ADA" w:rsidP="00DF3ADA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1.1. В ходе реализации дисциплины «</w:t>
      </w:r>
      <w:r>
        <w:rPr>
          <w:rFonts w:ascii="Times New Roman" w:hAnsi="Times New Roman"/>
          <w:sz w:val="24"/>
          <w:szCs w:val="24"/>
        </w:rPr>
        <w:t>Оптимизация управления в социально-экономических системах</w:t>
      </w:r>
      <w:r w:rsidRPr="009A44EB">
        <w:rPr>
          <w:rFonts w:ascii="Times New Roman" w:hAnsi="Times New Roman"/>
          <w:sz w:val="24"/>
          <w:szCs w:val="24"/>
        </w:rPr>
        <w:t>» используются следующие методы текущего контроля успеваемости обучающихся:</w:t>
      </w:r>
    </w:p>
    <w:p w:rsidR="00DF3ADA" w:rsidRPr="009A44EB" w:rsidRDefault="00DF3ADA" w:rsidP="00DF3ADA">
      <w:pPr>
        <w:pStyle w:val="af2"/>
        <w:rPr>
          <w:szCs w:val="24"/>
        </w:rPr>
      </w:pPr>
      <w:r w:rsidRPr="009A44EB">
        <w:rPr>
          <w:szCs w:val="24"/>
        </w:rPr>
        <w:t xml:space="preserve">Таблица </w:t>
      </w:r>
      <w:r w:rsidRPr="009A44EB">
        <w:rPr>
          <w:szCs w:val="24"/>
        </w:rPr>
        <w:fldChar w:fldCharType="begin"/>
      </w:r>
      <w:r w:rsidRPr="009A44EB">
        <w:rPr>
          <w:szCs w:val="24"/>
        </w:rPr>
        <w:instrText xml:space="preserve"> SEQ Таблица \* ARABIC </w:instrText>
      </w:r>
      <w:r w:rsidRPr="009A44EB">
        <w:rPr>
          <w:szCs w:val="24"/>
        </w:rPr>
        <w:fldChar w:fldCharType="separate"/>
      </w:r>
      <w:r>
        <w:rPr>
          <w:noProof/>
          <w:szCs w:val="24"/>
        </w:rPr>
        <w:t>4</w:t>
      </w:r>
      <w:r w:rsidRPr="009A44EB">
        <w:rPr>
          <w:noProof/>
          <w:szCs w:val="24"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31"/>
        <w:gridCol w:w="5097"/>
      </w:tblGrid>
      <w:tr w:rsidR="00DF3ADA" w:rsidRPr="009A44EB" w:rsidTr="00447AA5">
        <w:trPr>
          <w:trHeight w:val="536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Формы (методы)  текущего контроля успеваемости</w:t>
            </w:r>
          </w:p>
        </w:tc>
      </w:tr>
      <w:tr w:rsidR="00DF3ADA" w:rsidRPr="009A44EB" w:rsidTr="005D10F4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2F557A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1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447AA5" w:rsidP="00447AA5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Тест</w:t>
            </w:r>
          </w:p>
        </w:tc>
      </w:tr>
      <w:tr w:rsidR="00DF3ADA" w:rsidRPr="009A44EB" w:rsidTr="005D10F4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2F557A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2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447AA5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</w:t>
            </w:r>
            <w:r w:rsidR="00447AA5">
              <w:rPr>
                <w:rFonts w:ascii="Times New Roman" w:hAnsi="Times New Roman"/>
                <w:kern w:val="0"/>
                <w:sz w:val="20"/>
                <w:szCs w:val="20"/>
              </w:rPr>
              <w:t>т, задание, контрольная работа</w:t>
            </w:r>
          </w:p>
        </w:tc>
      </w:tr>
      <w:tr w:rsidR="00DF3ADA" w:rsidRPr="009A44EB" w:rsidTr="005D10F4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2F557A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3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447AA5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</w:t>
            </w:r>
            <w:r w:rsidR="00447AA5">
              <w:rPr>
                <w:rFonts w:ascii="Times New Roman" w:hAnsi="Times New Roman"/>
                <w:kern w:val="0"/>
                <w:sz w:val="20"/>
                <w:szCs w:val="20"/>
              </w:rPr>
              <w:t>т, задание, контрольная работа</w:t>
            </w:r>
          </w:p>
        </w:tc>
      </w:tr>
      <w:tr w:rsidR="00DF3ADA" w:rsidRPr="009A44EB" w:rsidTr="005D10F4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2F557A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4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447AA5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</w:t>
            </w:r>
            <w:r w:rsidR="00447AA5">
              <w:rPr>
                <w:rFonts w:ascii="Times New Roman" w:hAnsi="Times New Roman"/>
                <w:kern w:val="0"/>
                <w:sz w:val="20"/>
                <w:szCs w:val="20"/>
              </w:rPr>
              <w:t>ие, контрольная работа, реферат</w:t>
            </w:r>
          </w:p>
        </w:tc>
      </w:tr>
      <w:tr w:rsidR="00DF3ADA" w:rsidRPr="009A44EB" w:rsidTr="005D10F4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DF3ADA" w:rsidRPr="002F557A" w:rsidRDefault="00DF3ADA" w:rsidP="005D10F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Тема 5. </w:t>
            </w:r>
            <w:r w:rsidRPr="002F557A">
              <w:rPr>
                <w:rFonts w:ascii="Times New Roman" w:hAnsi="Times New Roman"/>
                <w:color w:val="000000"/>
                <w:sz w:val="20"/>
                <w:szCs w:val="20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447AA5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kern w:val="0"/>
                <w:sz w:val="20"/>
                <w:szCs w:val="20"/>
              </w:rPr>
              <w:t>Тест, задан</w:t>
            </w:r>
            <w:r w:rsidR="00447AA5">
              <w:rPr>
                <w:rFonts w:ascii="Times New Roman" w:hAnsi="Times New Roman"/>
                <w:kern w:val="0"/>
                <w:sz w:val="20"/>
                <w:szCs w:val="20"/>
              </w:rPr>
              <w:t>ие, контрольная работа, реферат</w:t>
            </w:r>
          </w:p>
        </w:tc>
      </w:tr>
    </w:tbl>
    <w:p w:rsidR="00DF3ADA" w:rsidRPr="009A44EB" w:rsidRDefault="00DF3ADA" w:rsidP="00DF3ADA">
      <w:pPr>
        <w:pStyle w:val="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1.2. Зачет проводится с применением следующих методов (средств) :</w:t>
      </w:r>
    </w:p>
    <w:p w:rsidR="00DF3ADA" w:rsidRPr="006A6D9F" w:rsidRDefault="00DF3ADA" w:rsidP="00DF3ADA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6A6D9F">
        <w:rPr>
          <w:rFonts w:ascii="Times New Roman" w:hAnsi="Times New Roman"/>
          <w:sz w:val="24"/>
          <w:szCs w:val="28"/>
        </w:rPr>
        <w:t>Зачет проводится в компьютерном классе. Зачет</w:t>
      </w:r>
      <w:r>
        <w:rPr>
          <w:rFonts w:ascii="Times New Roman" w:hAnsi="Times New Roman"/>
          <w:sz w:val="24"/>
          <w:szCs w:val="28"/>
        </w:rPr>
        <w:t xml:space="preserve"> производится в устной форме</w:t>
      </w:r>
      <w:r w:rsidRPr="006A6D9F">
        <w:rPr>
          <w:rFonts w:ascii="Times New Roman" w:hAnsi="Times New Roman"/>
          <w:sz w:val="24"/>
          <w:szCs w:val="28"/>
        </w:rPr>
        <w:t>.</w:t>
      </w:r>
    </w:p>
    <w:p w:rsidR="00447AA5" w:rsidRDefault="00447AA5" w:rsidP="00447AA5">
      <w:pPr>
        <w:pStyle w:val="2"/>
        <w:numPr>
          <w:ilvl w:val="0"/>
          <w:numId w:val="0"/>
        </w:numPr>
        <w:ind w:left="1080"/>
        <w:rPr>
          <w:rFonts w:cs="Times New Roman"/>
          <w:sz w:val="24"/>
          <w:szCs w:val="24"/>
        </w:rPr>
      </w:pPr>
    </w:p>
    <w:p w:rsidR="00DF3ADA" w:rsidRPr="009A44EB" w:rsidRDefault="00447AA5" w:rsidP="00447AA5">
      <w:pPr>
        <w:pStyle w:val="2"/>
        <w:numPr>
          <w:ilvl w:val="0"/>
          <w:numId w:val="0"/>
        </w:numPr>
        <w:ind w:left="108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4.2. </w:t>
      </w:r>
      <w:r w:rsidR="00DF3ADA" w:rsidRPr="009A44EB">
        <w:rPr>
          <w:rFonts w:cs="Times New Roman"/>
          <w:sz w:val="24"/>
          <w:szCs w:val="24"/>
        </w:rPr>
        <w:t>Материалы текущего контроля успеваемости обучающихся.</w:t>
      </w:r>
    </w:p>
    <w:p w:rsidR="00C34943" w:rsidRPr="00CD28FC" w:rsidRDefault="00C34943" w:rsidP="00447AA5">
      <w:pPr>
        <w:pStyle w:val="2"/>
        <w:numPr>
          <w:ilvl w:val="0"/>
          <w:numId w:val="0"/>
        </w:numPr>
        <w:ind w:left="2520"/>
        <w:jc w:val="left"/>
      </w:pPr>
      <w:bookmarkStart w:id="4" w:name="_Toc450503114"/>
      <w:bookmarkStart w:id="5" w:name="_Toc451697877"/>
      <w:bookmarkStart w:id="6" w:name="_Toc451707140"/>
      <w:bookmarkStart w:id="7" w:name="_Toc454918995"/>
      <w:r w:rsidRPr="00CD28FC">
        <w:t>Практические контрольные задания</w:t>
      </w:r>
      <w:bookmarkEnd w:id="4"/>
      <w:r w:rsidRPr="00CD28FC">
        <w:t>.</w:t>
      </w:r>
      <w:bookmarkEnd w:id="5"/>
      <w:bookmarkEnd w:id="6"/>
    </w:p>
    <w:p w:rsidR="00C34943" w:rsidRPr="009A44EB" w:rsidRDefault="00897250" w:rsidP="00C34943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нтрольная работа</w:t>
      </w:r>
      <w:r w:rsidR="00C34943" w:rsidRPr="009A44EB">
        <w:rPr>
          <w:rFonts w:ascii="Times New Roman" w:hAnsi="Times New Roman"/>
          <w:b/>
          <w:sz w:val="24"/>
          <w:szCs w:val="24"/>
        </w:rPr>
        <w:t xml:space="preserve"> 1 </w:t>
      </w:r>
      <w:r w:rsidR="00C34943" w:rsidRPr="009A44EB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C34943" w:rsidRPr="009A44EB" w:rsidRDefault="00C34943" w:rsidP="00C34943">
      <w:pPr>
        <w:spacing w:before="120" w:after="120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DF3ADA" w:rsidRPr="009A44EB" w:rsidRDefault="00DF3ADA" w:rsidP="00DF3ADA">
      <w:pPr>
        <w:spacing w:before="120" w:after="120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1.</w:t>
      </w:r>
      <w:r w:rsidRPr="009A44EB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DF3ADA" w:rsidRPr="009A44EB" w:rsidRDefault="00DF3ADA" w:rsidP="00DF3ADA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5pt;height:83.55pt" o:ole="">
            <v:imagedata r:id="rId9" o:title=""/>
          </v:shape>
          <o:OLEObject Type="Embed" ProgID="Equation.DSMT4" ShapeID="_x0000_i1025" DrawAspect="Content" ObjectID="_1692626109" r:id="rId10"/>
        </w:object>
      </w:r>
    </w:p>
    <w:p w:rsidR="00DF3ADA" w:rsidRPr="009A44EB" w:rsidRDefault="00DF3ADA" w:rsidP="00DF3ADA">
      <w:pPr>
        <w:pStyle w:val="31"/>
        <w:ind w:left="0"/>
        <w:rPr>
          <w:sz w:val="24"/>
          <w:szCs w:val="24"/>
        </w:rPr>
      </w:pPr>
      <w:r w:rsidRPr="009A44EB">
        <w:rPr>
          <w:b/>
          <w:sz w:val="24"/>
          <w:szCs w:val="24"/>
        </w:rPr>
        <w:t>Задача 2.</w:t>
      </w:r>
      <w:r w:rsidRPr="009A44EB">
        <w:rPr>
          <w:sz w:val="24"/>
          <w:szCs w:val="24"/>
        </w:rPr>
        <w:t xml:space="preserve"> Исследовать на оптимальность функцию</w:t>
      </w:r>
    </w:p>
    <w:p w:rsidR="00DF3ADA" w:rsidRPr="009A44EB" w:rsidRDefault="00DF3ADA" w:rsidP="00DF3ADA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2"/>
          <w:sz w:val="24"/>
          <w:szCs w:val="24"/>
        </w:rPr>
        <w:object w:dxaOrig="2240" w:dyaOrig="420">
          <v:shape id="_x0000_i1026" type="#_x0000_t75" style="width:111.4pt;height:21.05pt" o:ole="" fillcolor="window">
            <v:imagedata r:id="rId11" o:title=""/>
          </v:shape>
          <o:OLEObject Type="Embed" ProgID="Equation.DSMT4" ShapeID="_x0000_i1026" DrawAspect="Content" ObjectID="_1692626110" r:id="rId12"/>
        </w:object>
      </w:r>
      <w:r w:rsidRPr="009A44EB">
        <w:rPr>
          <w:sz w:val="24"/>
          <w:szCs w:val="24"/>
        </w:rPr>
        <w:t>,</w:t>
      </w:r>
    </w:p>
    <w:p w:rsidR="00DF3ADA" w:rsidRPr="009A44EB" w:rsidRDefault="00DF3ADA" w:rsidP="00DF3ADA">
      <w:pPr>
        <w:pStyle w:val="31"/>
        <w:ind w:left="0"/>
        <w:rPr>
          <w:sz w:val="24"/>
          <w:szCs w:val="24"/>
        </w:rPr>
      </w:pPr>
      <w:r w:rsidRPr="009A44EB">
        <w:rPr>
          <w:sz w:val="24"/>
          <w:szCs w:val="24"/>
        </w:rPr>
        <w:t>при ограничениях:</w:t>
      </w:r>
    </w:p>
    <w:p w:rsidR="00DF3ADA" w:rsidRPr="009A44EB" w:rsidRDefault="00DF3ADA" w:rsidP="00DF3ADA">
      <w:pPr>
        <w:pStyle w:val="31"/>
        <w:ind w:left="0"/>
        <w:jc w:val="center"/>
        <w:rPr>
          <w:sz w:val="24"/>
          <w:szCs w:val="24"/>
        </w:rPr>
      </w:pPr>
      <w:r w:rsidRPr="009A44EB">
        <w:rPr>
          <w:position w:val="-14"/>
          <w:sz w:val="24"/>
          <w:szCs w:val="24"/>
        </w:rPr>
        <w:object w:dxaOrig="2659" w:dyaOrig="420">
          <v:shape id="_x0000_i1027" type="#_x0000_t75" style="width:132.45pt;height:21.05pt" o:ole="" fillcolor="window">
            <v:imagedata r:id="rId13" o:title=""/>
          </v:shape>
          <o:OLEObject Type="Embed" ProgID="Equation.DSMT4" ShapeID="_x0000_i1027" DrawAspect="Content" ObjectID="_1692626111" r:id="rId14"/>
        </w:object>
      </w:r>
      <w:r w:rsidRPr="009A44EB">
        <w:rPr>
          <w:sz w:val="24"/>
          <w:szCs w:val="24"/>
        </w:rPr>
        <w:t>.</w: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Задача 3.</w:t>
      </w:r>
      <w:r w:rsidRPr="009A44EB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5pt;height:19.7pt" o:ole="">
            <v:imagedata r:id="rId15" o:title=""/>
          </v:shape>
          <o:OLEObject Type="Embed" ProgID="Equation.DSMT4" ShapeID="_x0000_i1028" DrawAspect="Content" ObjectID="_1692626112" r:id="rId16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DF3ADA" w:rsidRPr="009A44EB" w:rsidRDefault="00DF3ADA" w:rsidP="00DF3ADA">
      <w:pPr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4.05pt;height:63.15pt" o:ole="">
            <v:imagedata r:id="rId17" o:title=""/>
          </v:shape>
          <o:OLEObject Type="Embed" ProgID="Equation.DSMT4" ShapeID="_x0000_i1029" DrawAspect="Content" ObjectID="_1692626113" r:id="rId18"/>
        </w:objec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9A44EB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DF3ADA" w:rsidRPr="009A44EB" w:rsidRDefault="00DF3ADA" w:rsidP="00DF3ADA">
      <w:pPr>
        <w:jc w:val="center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3.4pt;height:84.25pt" o:ole="">
            <v:imagedata r:id="rId19" o:title=""/>
          </v:shape>
          <o:OLEObject Type="Embed" ProgID="Equation.DSMT4" ShapeID="_x0000_i1030" DrawAspect="Content" ObjectID="_1692626114" r:id="rId20"/>
        </w:objec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Ответ </w:t>
      </w:r>
      <w:r w:rsidRPr="009A44EB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4.15pt;height:17pt" o:ole="">
            <v:imagedata r:id="rId21" o:title=""/>
          </v:shape>
          <o:OLEObject Type="Embed" ProgID="Equation.DSMT4" ShapeID="_x0000_i1031" DrawAspect="Content" ObjectID="_1692626115" r:id="rId22"/>
        </w:objec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9A44EB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7"/>
        <w:gridCol w:w="1877"/>
        <w:gridCol w:w="1877"/>
        <w:gridCol w:w="1877"/>
        <w:gridCol w:w="1877"/>
      </w:tblGrid>
      <w:tr w:rsidR="00DF3ADA" w:rsidRPr="009A44EB" w:rsidTr="005D10F4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DF3ADA" w:rsidRPr="009A44EB" w:rsidTr="005D10F4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DF3ADA" w:rsidRPr="009A44EB" w:rsidTr="005D10F4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DF3ADA" w:rsidRPr="009A44EB" w:rsidTr="005D10F4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DF3ADA" w:rsidRPr="009A44EB" w:rsidTr="005D10F4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DF3ADA" w:rsidRDefault="00DF3ADA" w:rsidP="00DF3ADA">
      <w:pPr>
        <w:pStyle w:val="3"/>
        <w:ind w:left="144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емы рефератов</w:t>
      </w:r>
      <w:bookmarkEnd w:id="7"/>
    </w:p>
    <w:p w:rsidR="00C34943" w:rsidRPr="00186777" w:rsidRDefault="00C34943" w:rsidP="00C34943">
      <w:pPr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sz w:val="24"/>
          <w:szCs w:val="24"/>
          <w:lang w:eastAsia="en-US"/>
        </w:rPr>
        <w:t>При написании реферата исследовать частную проблему, определенную в теме реферата. Описать содержание, иллюстрировать примерами, интерпретировать результаты их решения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8" w:name="_Toc454918996"/>
      <w:r w:rsidRPr="009A44EB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целочисленного программирования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гокритериальные задачи оптимизации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Функция полезности и ее использовании в задачах оптимизации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Требования к критерию и показателям эффективности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онные задачи на графах и сетях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оптимизации в многокритериальных задачах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анализа динамики экономических процессов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огнозирование экономических процессов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Балансовые модели.</w:t>
      </w:r>
    </w:p>
    <w:p w:rsidR="00DF3ADA" w:rsidRPr="009A44EB" w:rsidRDefault="00DF3ADA" w:rsidP="00DF3ADA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рикладные задачи теории статистических решений.</w:t>
      </w:r>
    </w:p>
    <w:p w:rsidR="00DF3ADA" w:rsidRPr="009A44EB" w:rsidRDefault="00DF3ADA" w:rsidP="00DF3ADA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DF3ADA" w:rsidRPr="009A44EB" w:rsidRDefault="00DF3ADA" w:rsidP="00DF3ADA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DF3ADA" w:rsidRPr="009A44EB" w:rsidRDefault="00DF3ADA" w:rsidP="00DF3ADA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DF3ADA" w:rsidRPr="009A44EB" w:rsidRDefault="00DF3ADA" w:rsidP="00DF3ADA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DF3ADA" w:rsidRPr="009A44EB" w:rsidRDefault="00DF3ADA" w:rsidP="00DF3ADA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DF3ADA" w:rsidRPr="009A44EB" w:rsidRDefault="00DF3ADA" w:rsidP="00DF3ADA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DF3ADA" w:rsidRPr="009A44EB" w:rsidRDefault="00DF3ADA" w:rsidP="00DF3ADA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DF3ADA" w:rsidRPr="009A44EB" w:rsidRDefault="00DF3ADA" w:rsidP="00DF3ADA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DF3ADA" w:rsidRPr="009A44EB" w:rsidRDefault="00DF3ADA" w:rsidP="00DF3ADA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Модели бизнес-процессов.</w:t>
      </w:r>
    </w:p>
    <w:p w:rsidR="00DF3ADA" w:rsidRPr="009A44EB" w:rsidRDefault="00DF3ADA" w:rsidP="00DF3ADA">
      <w:pPr>
        <w:pStyle w:val="3"/>
        <w:suppressAutoHyphens/>
        <w:ind w:left="1997"/>
        <w:jc w:val="left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8"/>
    </w:p>
    <w:p w:rsidR="00DF3ADA" w:rsidRPr="009A44EB" w:rsidRDefault="00DF3ADA" w:rsidP="00DF3ADA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9A44EB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DF3ADA" w:rsidRPr="009A44EB" w:rsidRDefault="00DF3ADA" w:rsidP="00DF3ADA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 xml:space="preserve">1. </w:t>
      </w: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9A44EB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5pt;height:19.7pt" o:ole="">
            <v:imagedata r:id="rId15" o:title=""/>
          </v:shape>
          <o:OLEObject Type="Embed" ProgID="Equation.DSMT4" ShapeID="_x0000_i1032" DrawAspect="Content" ObjectID="_1692626116" r:id="rId23"/>
        </w:object>
      </w:r>
      <w:r w:rsidRPr="009A44EB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DF3ADA" w:rsidRPr="009A44EB" w:rsidRDefault="00DF3ADA" w:rsidP="00DF3ADA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4.05pt;height:61.8pt" o:ole="">
            <v:imagedata r:id="rId17" o:title=""/>
          </v:shape>
          <o:OLEObject Type="Embed" ProgID="Equation.DSMT4" ShapeID="_x0000_i1033" DrawAspect="Content" ObjectID="_1692626117" r:id="rId24"/>
        </w:object>
      </w:r>
    </w:p>
    <w:p w:rsidR="00DF3ADA" w:rsidRPr="009A44EB" w:rsidRDefault="00DF3ADA" w:rsidP="00DF3ADA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DF3ADA" w:rsidRPr="009A44EB" w:rsidRDefault="00DF3ADA" w:rsidP="00DF3ADA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DF3ADA" w:rsidRPr="009A44EB" w:rsidRDefault="00DF3ADA" w:rsidP="00DF3ADA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4.</w:t>
      </w:r>
    </w:p>
    <w:p w:rsidR="00DF3ADA" w:rsidRPr="009A44EB" w:rsidRDefault="00DF3ADA" w:rsidP="00DF3ADA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6.</w:t>
      </w:r>
    </w:p>
    <w:p w:rsidR="00DF3ADA" w:rsidRPr="009A44EB" w:rsidRDefault="00DF3ADA" w:rsidP="00DF3ADA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5.</w:t>
      </w:r>
    </w:p>
    <w:p w:rsidR="00DF3ADA" w:rsidRPr="009A44EB" w:rsidRDefault="00DF3ADA" w:rsidP="00DF3ADA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9A44EB">
        <w:rPr>
          <w:rFonts w:ascii="Times New Roman" w:hAnsi="Times New Roman"/>
          <w:caps/>
          <w:sz w:val="24"/>
          <w:szCs w:val="24"/>
        </w:rPr>
        <w:t xml:space="preserve"> </w:t>
      </w:r>
      <w:r w:rsidRPr="009A44EB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DF3ADA" w:rsidRPr="009A44EB" w:rsidRDefault="00DF3ADA" w:rsidP="00DF3ADA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1pt;height:84.25pt" o:ole="">
            <v:imagedata r:id="rId25" o:title=""/>
          </v:shape>
          <o:OLEObject Type="Embed" ProgID="Equation.DSMT4" ShapeID="_x0000_i1034" DrawAspect="Content" ObjectID="_1692626118" r:id="rId26"/>
        </w:object>
      </w:r>
    </w:p>
    <w:p w:rsidR="00DF3ADA" w:rsidRPr="009A44EB" w:rsidRDefault="00DF3ADA" w:rsidP="00DF3ADA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DF3ADA" w:rsidRPr="009A44EB" w:rsidRDefault="00DF3ADA" w:rsidP="00DF3ADA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1.</w:t>
      </w:r>
    </w:p>
    <w:p w:rsidR="00DF3ADA" w:rsidRPr="009A44EB" w:rsidRDefault="00DF3ADA" w:rsidP="00DF3ADA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2.</w:t>
      </w:r>
    </w:p>
    <w:p w:rsidR="00DF3ADA" w:rsidRPr="009A44EB" w:rsidRDefault="00DF3ADA" w:rsidP="00DF3ADA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3.</w:t>
      </w:r>
    </w:p>
    <w:p w:rsidR="00DF3ADA" w:rsidRPr="009A44EB" w:rsidRDefault="00DF3ADA" w:rsidP="00DF3ADA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4.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9A44EB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57A5E104" wp14:editId="11B6492C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09550"/>
                      <wp:effectExtent l="0" t="0" r="19050" b="19050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0955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B13E77" id="Полилиния 40" o:spid="_x0000_s1026" style="position:absolute;margin-left:-5.55pt;margin-top:1.6pt;width:97.5pt;height:16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    <v:path arrowok="t" o:connecttype="custom" o:connectlocs="0,0;1238250,209550" o:connectangles="0,0"/>
                    </v:shape>
                  </w:pict>
                </mc:Fallback>
              </mc:AlternateContent>
            </w:r>
            <w:r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DF3ADA" w:rsidRPr="009A44EB" w:rsidRDefault="00DF3ADA" w:rsidP="005D10F4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DF3ADA" w:rsidRPr="009A44EB" w:rsidRDefault="00DF3ADA" w:rsidP="005D10F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DF3ADA" w:rsidRPr="009A44EB" w:rsidRDefault="00DF3ADA" w:rsidP="005D10F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DF3ADA" w:rsidRPr="009A44EB" w:rsidRDefault="00DF3ADA" w:rsidP="005D10F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DF3ADA" w:rsidRPr="009A44EB" w:rsidRDefault="00DF3ADA" w:rsidP="005D10F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DF3ADA" w:rsidRPr="009A44EB" w:rsidRDefault="00DF3ADA" w:rsidP="005D10F4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F3ADA" w:rsidRPr="009A44EB" w:rsidRDefault="00DF3ADA" w:rsidP="00DF3ADA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1921D3FC" wp14:editId="41CE2A76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7145</wp:posOffset>
                      </wp:positionV>
                      <wp:extent cx="1238250" cy="238125"/>
                      <wp:effectExtent l="0" t="0" r="19050" b="28575"/>
                      <wp:wrapNone/>
                      <wp:docPr id="38" name="Поли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38125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49C1D6" id="Полилиния 38" o:spid="_x0000_s1026" style="position:absolute;margin-left:-5.55pt;margin-top:1.35pt;width:97.5pt;height:18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    <v:path arrowok="t" o:connecttype="custom" o:connectlocs="0,0;1238250,238125" o:connectangles="0,0"/>
                    </v:shape>
                  </w:pict>
                </mc:Fallback>
              </mc:AlternateContent>
            </w:r>
            <w:r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DF3ADA" w:rsidRPr="009A44EB" w:rsidRDefault="00DF3ADA" w:rsidP="005D10F4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DF3ADA" w:rsidRPr="009A44EB" w:rsidTr="005D10F4">
        <w:trPr>
          <w:trHeight w:val="164"/>
        </w:trPr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DF3ADA" w:rsidRPr="009A44EB" w:rsidTr="005D10F4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1D3FC863" wp14:editId="32F73770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66700"/>
                      <wp:effectExtent l="0" t="0" r="19050" b="19050"/>
                      <wp:wrapNone/>
                      <wp:docPr id="39" name="Поли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6670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522E7A" id="Полилиния 39" o:spid="_x0000_s1026" style="position:absolute;margin-left:-5.55pt;margin-top:1.6pt;width:97.5pt;height:2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    <v:path arrowok="t" o:connecttype="custom" o:connectlocs="0,0;1238250,266700" o:connectangles="0,0"/>
                    </v:shape>
                  </w:pict>
                </mc:Fallback>
              </mc:AlternateContent>
            </w:r>
            <w:r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i</w:t>
            </w:r>
          </w:p>
        </w:tc>
      </w:tr>
      <w:tr w:rsidR="00DF3ADA" w:rsidRPr="009A44EB" w:rsidTr="005D10F4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DF3ADA" w:rsidRPr="009A44EB" w:rsidTr="005D10F4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DF3ADA" w:rsidRPr="009A44EB" w:rsidTr="005D10F4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DF3ADA" w:rsidRPr="009A44EB" w:rsidTr="005D10F4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F3ADA" w:rsidRPr="009A44EB" w:rsidRDefault="00DF3ADA" w:rsidP="00DF3ADA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1168360" wp14:editId="67BAE2D9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1590</wp:posOffset>
                      </wp:positionV>
                      <wp:extent cx="921385" cy="340360"/>
                      <wp:effectExtent l="5080" t="13335" r="6985" b="8255"/>
                      <wp:wrapNone/>
                      <wp:docPr id="1" name="Поли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385" cy="34036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2147483646 w 1451"/>
                                  <a:gd name="T3" fmla="*/ 2147483646 h 536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curve w14:anchorId="6EE2EC70" id="Полилиния 1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" filled="f">
                      <v:path arrowok="t" o:connecttype="custom" o:connectlocs="0,0;2147483646,2147483646" o:connectangles="0,0"/>
                    </v:curve>
                  </w:pict>
                </mc:Fallback>
              </mc:AlternateContent>
            </w:r>
            <w:r w:rsidRPr="009A44EB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DF3ADA" w:rsidRPr="009A44EB" w:rsidRDefault="00DF3ADA" w:rsidP="005D10F4">
            <w:pPr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9A44EB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DF3ADA" w:rsidRPr="009A44EB" w:rsidTr="005D10F4">
        <w:tc>
          <w:tcPr>
            <w:tcW w:w="1053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9A44EB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44EB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DF3ADA" w:rsidRPr="009A44EB" w:rsidRDefault="00DF3ADA" w:rsidP="005D10F4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F3ADA" w:rsidRPr="009A44EB" w:rsidRDefault="00DF3ADA" w:rsidP="00DF3ADA">
      <w:pPr>
        <w:ind w:firstLine="543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Cs/>
          <w:sz w:val="24"/>
          <w:szCs w:val="24"/>
        </w:rPr>
        <w:t>(</w:t>
      </w:r>
      <w:r w:rsidRPr="009A44EB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DF3ADA" w:rsidRPr="009A44EB" w:rsidRDefault="00DF3ADA" w:rsidP="00DF3ADA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DF3ADA" w:rsidRPr="009A44EB" w:rsidRDefault="00DF3ADA" w:rsidP="00DF3ADA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DF3ADA" w:rsidRPr="009A44EB" w:rsidRDefault="00DF3ADA" w:rsidP="00DF3ADA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DF3ADA" w:rsidRPr="009A44EB" w:rsidRDefault="00DF3ADA" w:rsidP="00DF3ADA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Задача компьютерного решения системы линейных уравнений.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DF3ADA" w:rsidRPr="009A44EB" w:rsidRDefault="00DF3ADA" w:rsidP="00DF3ADA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всем ограничениям.</w:t>
      </w:r>
    </w:p>
    <w:p w:rsidR="00DF3ADA" w:rsidRPr="009A44EB" w:rsidRDefault="00DF3ADA" w:rsidP="00DF3ADA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аксимизирует целевую функцию и удовлетворяет ограничениям.</w:t>
      </w:r>
    </w:p>
    <w:p w:rsidR="00DF3ADA" w:rsidRPr="009A44EB" w:rsidRDefault="00DF3ADA" w:rsidP="00DF3ADA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инимизирует целевую функцию.</w:t>
      </w:r>
    </w:p>
    <w:p w:rsidR="00DF3ADA" w:rsidRPr="009A44EB" w:rsidRDefault="00DF3ADA" w:rsidP="00DF3ADA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довлетворяет только ограничениям – равенствам.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DF3ADA" w:rsidRPr="009A44EB" w:rsidRDefault="00DF3ADA" w:rsidP="00DF3ADA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гловая точка области допустимых решений.</w:t>
      </w:r>
    </w:p>
    <w:p w:rsidR="00DF3ADA" w:rsidRPr="009A44EB" w:rsidRDefault="00DF3ADA" w:rsidP="00DF3ADA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ара угловых точек области допустимых решений.</w:t>
      </w:r>
    </w:p>
    <w:p w:rsidR="00DF3ADA" w:rsidRPr="009A44EB" w:rsidRDefault="00DF3ADA" w:rsidP="00DF3ADA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Множество точек поверхности безразличия решений.</w:t>
      </w:r>
    </w:p>
    <w:p w:rsidR="00DF3ADA" w:rsidRPr="009A44EB" w:rsidRDefault="00DF3ADA" w:rsidP="00DF3ADA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Грань области допустимых решений.</w:t>
      </w:r>
    </w:p>
    <w:p w:rsidR="00DF3ADA" w:rsidRPr="009A44EB" w:rsidRDefault="00DF3ADA" w:rsidP="00DF3ADA">
      <w:pPr>
        <w:ind w:firstLine="826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DF3ADA" w:rsidRPr="009A44EB" w:rsidRDefault="00DF3ADA" w:rsidP="00DF3ADA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цены на выпускаемую продукцию.</w:t>
      </w:r>
    </w:p>
    <w:p w:rsidR="00DF3ADA" w:rsidRPr="009A44EB" w:rsidRDefault="00DF3ADA" w:rsidP="00DF3ADA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й запас дефицитных ресурсов.</w:t>
      </w:r>
    </w:p>
    <w:p w:rsidR="00DF3ADA" w:rsidRPr="009A44EB" w:rsidRDefault="00DF3ADA" w:rsidP="00DF3ADA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ые виды выпускаемой продукции.</w:t>
      </w:r>
    </w:p>
    <w:p w:rsidR="00DF3ADA" w:rsidRPr="009A44EB" w:rsidRDefault="00DF3ADA" w:rsidP="00DF3ADA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альная прибыль.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DF3ADA" w:rsidRPr="009A44EB" w:rsidRDefault="00DF3ADA" w:rsidP="00DF3ADA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другой угловой точке ОДР, оптимизирующий решение.</w:t>
      </w:r>
    </w:p>
    <w:p w:rsidR="00DF3ADA" w:rsidRPr="009A44EB" w:rsidRDefault="00DF3ADA" w:rsidP="00DF3ADA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DF3ADA" w:rsidRPr="009A44EB" w:rsidRDefault="00DF3ADA" w:rsidP="00DF3ADA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лучайный переход к соседней угловой точке ОДР.</w:t>
      </w:r>
    </w:p>
    <w:p w:rsidR="00DF3ADA" w:rsidRPr="009A44EB" w:rsidRDefault="00DF3ADA" w:rsidP="00DF3ADA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ереход к соседней угловой точке ОДР, оптимизирующий решение.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DF3ADA" w:rsidRPr="009A44EB" w:rsidRDefault="00DF3ADA" w:rsidP="00DF3ADA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всех допустимых схем перевозки.</w:t>
      </w:r>
    </w:p>
    <w:p w:rsidR="00DF3ADA" w:rsidRPr="009A44EB" w:rsidRDefault="00DF3ADA" w:rsidP="00DF3ADA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ой схемы перевозки.</w:t>
      </w:r>
    </w:p>
    <w:p w:rsidR="00DF3ADA" w:rsidRPr="009A44EB" w:rsidRDefault="00DF3ADA" w:rsidP="00DF3ADA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объемов запаса в начальных пунктах.</w:t>
      </w:r>
    </w:p>
    <w:p w:rsidR="00DF3ADA" w:rsidRPr="009A44EB" w:rsidRDefault="00DF3ADA" w:rsidP="00DF3ADA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стребованного объема груза в конечных пунктах.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9A44EB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DF3ADA" w:rsidRPr="009A44EB" w:rsidRDefault="00DF3ADA" w:rsidP="00DF3ADA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DF3ADA" w:rsidRPr="009A44EB" w:rsidRDefault="00DF3ADA" w:rsidP="00DF3ADA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зволяет разбить задачу оптимизации на этапы.</w:t>
      </w:r>
    </w:p>
    <w:p w:rsidR="00DF3ADA" w:rsidRPr="009A44EB" w:rsidRDefault="00DF3ADA" w:rsidP="00DF3ADA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DF3ADA" w:rsidRPr="009A44EB" w:rsidRDefault="00DF3ADA" w:rsidP="00DF3ADA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DF3ADA" w:rsidRPr="009A44EB" w:rsidRDefault="00DF3ADA" w:rsidP="00DF3ADA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критического пути.</w:t>
      </w:r>
    </w:p>
    <w:p w:rsidR="00DF3ADA" w:rsidRPr="009A44EB" w:rsidRDefault="00DF3ADA" w:rsidP="00DF3ADA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Построение сети.</w:t>
      </w:r>
    </w:p>
    <w:p w:rsidR="00DF3ADA" w:rsidRPr="009A44EB" w:rsidRDefault="00DF3ADA" w:rsidP="00DF3ADA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сети.</w:t>
      </w:r>
    </w:p>
    <w:p w:rsidR="00DF3ADA" w:rsidRPr="009A44EB" w:rsidRDefault="00DF3ADA" w:rsidP="00DF3ADA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 xml:space="preserve">Установление связей между элементами сети. 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9A44EB">
        <w:rPr>
          <w:rFonts w:ascii="Times New Roman" w:hAnsi="Times New Roman"/>
          <w:sz w:val="24"/>
          <w:szCs w:val="24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DF3ADA" w:rsidRPr="009A44EB" w:rsidRDefault="00DF3ADA" w:rsidP="00DF3ADA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DF3ADA" w:rsidRPr="009A44EB" w:rsidRDefault="00DF3ADA" w:rsidP="00DF3ADA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DF3ADA" w:rsidRPr="009A44EB" w:rsidRDefault="00DF3ADA" w:rsidP="00DF3ADA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Устранение конфликтной ситуации.</w:t>
      </w:r>
    </w:p>
    <w:p w:rsidR="00DF3ADA" w:rsidRPr="009A44EB" w:rsidRDefault="00DF3ADA" w:rsidP="00DF3ADA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Оптимизация конфликтной ситуации.</w:t>
      </w:r>
    </w:p>
    <w:p w:rsidR="00DF3ADA" w:rsidRPr="009A44EB" w:rsidRDefault="00DF3ADA" w:rsidP="00DF3ADA">
      <w:pPr>
        <w:ind w:firstLine="567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9A44EB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9A44EB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9A44EB">
        <w:rPr>
          <w:rFonts w:ascii="Times New Roman" w:hAnsi="Times New Roman"/>
          <w:sz w:val="24"/>
          <w:szCs w:val="24"/>
        </w:rPr>
        <w:t>)</w:t>
      </w:r>
      <w:r w:rsidRPr="009A44EB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DF3ADA" w:rsidRPr="009A44EB" w:rsidRDefault="00DF3ADA" w:rsidP="00DF3ADA">
      <w:pPr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DF3ADA" w:rsidRPr="009A44EB" w:rsidRDefault="00DF3ADA" w:rsidP="00DF3ADA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отсутствуют.</w:t>
      </w:r>
    </w:p>
    <w:p w:rsidR="00DF3ADA" w:rsidRPr="009A44EB" w:rsidRDefault="00DF3ADA" w:rsidP="00DF3ADA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Седловые точки присутствуют.</w:t>
      </w:r>
    </w:p>
    <w:p w:rsidR="00DF3ADA" w:rsidRPr="009A44EB" w:rsidRDefault="00DF3ADA" w:rsidP="00DF3ADA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совпадают.</w:t>
      </w:r>
    </w:p>
    <w:p w:rsidR="00DF3ADA" w:rsidRPr="009A44EB" w:rsidRDefault="00DF3ADA" w:rsidP="00DF3ADA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9A44EB">
        <w:rPr>
          <w:sz w:val="24"/>
          <w:szCs w:val="24"/>
        </w:rPr>
        <w:t>Нижняя и верхняя цены игры различаются.</w:t>
      </w:r>
    </w:p>
    <w:p w:rsidR="00447AA5" w:rsidRDefault="00447AA5" w:rsidP="00447AA5">
      <w:pPr>
        <w:pStyle w:val="a"/>
        <w:numPr>
          <w:ilvl w:val="0"/>
          <w:numId w:val="0"/>
        </w:numPr>
        <w:ind w:left="720"/>
        <w:rPr>
          <w:b/>
          <w:bCs/>
          <w:sz w:val="24"/>
          <w:szCs w:val="24"/>
        </w:rPr>
      </w:pPr>
    </w:p>
    <w:p w:rsidR="00447AA5" w:rsidRPr="00447AA5" w:rsidRDefault="00447AA5" w:rsidP="00447AA5">
      <w:pPr>
        <w:pStyle w:val="a"/>
        <w:numPr>
          <w:ilvl w:val="0"/>
          <w:numId w:val="0"/>
        </w:numPr>
        <w:ind w:left="720"/>
        <w:rPr>
          <w:b/>
          <w:bCs/>
        </w:rPr>
      </w:pPr>
      <w:r w:rsidRPr="00447AA5">
        <w:rPr>
          <w:b/>
          <w:bCs/>
          <w:sz w:val="24"/>
          <w:szCs w:val="24"/>
        </w:rPr>
        <w:t>4.3. Оценочные средства для промежуточной аттестации.</w:t>
      </w:r>
    </w:p>
    <w:p w:rsidR="00447AA5" w:rsidRPr="00447AA5" w:rsidRDefault="00447AA5" w:rsidP="00447AA5">
      <w:pPr>
        <w:pStyle w:val="a"/>
        <w:numPr>
          <w:ilvl w:val="0"/>
          <w:numId w:val="0"/>
        </w:numPr>
        <w:ind w:left="720"/>
        <w:rPr>
          <w:sz w:val="24"/>
          <w:szCs w:val="24"/>
        </w:rPr>
      </w:pPr>
    </w:p>
    <w:p w:rsidR="00447AA5" w:rsidRPr="00447AA5" w:rsidRDefault="00447AA5" w:rsidP="00447AA5">
      <w:pPr>
        <w:pStyle w:val="a"/>
        <w:numPr>
          <w:ilvl w:val="0"/>
          <w:numId w:val="0"/>
        </w:numPr>
        <w:ind w:left="720"/>
        <w:rPr>
          <w:b/>
          <w:bCs/>
          <w:sz w:val="24"/>
          <w:szCs w:val="24"/>
        </w:rPr>
      </w:pPr>
      <w:r w:rsidRPr="00447AA5">
        <w:rPr>
          <w:b/>
          <w:bCs/>
          <w:sz w:val="24"/>
          <w:szCs w:val="24"/>
        </w:rPr>
        <w:t>4.3.1. Перечень компетенций с указанием этапов их формирования в процессе освоения образовательной программы. Показатели и критерии оценивания компетенций с учетом этапа их формирования</w:t>
      </w:r>
    </w:p>
    <w:p w:rsidR="00DF3ADA" w:rsidRPr="009A44EB" w:rsidRDefault="00DF3ADA" w:rsidP="00DF3ADA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студентов должны быть </w:t>
      </w:r>
      <w:r w:rsidRPr="009A44EB">
        <w:rPr>
          <w:rFonts w:ascii="Times New Roman" w:hAnsi="Times New Roman"/>
          <w:sz w:val="24"/>
          <w:szCs w:val="24"/>
        </w:rPr>
        <w:t>сформированы</w:t>
      </w:r>
      <w:r w:rsidRPr="009A44EB">
        <w:rPr>
          <w:rFonts w:ascii="Times New Roman" w:hAnsi="Times New Roman"/>
          <w:sz w:val="24"/>
          <w:szCs w:val="24"/>
          <w:lang w:eastAsia="en-US"/>
        </w:rPr>
        <w:t>:</w:t>
      </w:r>
    </w:p>
    <w:p w:rsidR="00DF3ADA" w:rsidRPr="009A44EB" w:rsidRDefault="00DF3ADA" w:rsidP="00DF3ADA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  <w:r w:rsidRPr="009A44EB">
        <w:rPr>
          <w:rFonts w:ascii="Times New Roman" w:hAnsi="Times New Roman"/>
          <w:sz w:val="24"/>
          <w:szCs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25"/>
        <w:gridCol w:w="3300"/>
        <w:gridCol w:w="1516"/>
        <w:gridCol w:w="3130"/>
      </w:tblGrid>
      <w:tr w:rsidR="00DF3ADA" w:rsidRPr="009A44EB" w:rsidTr="005D10F4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компетен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 xml:space="preserve">Код </w:t>
            </w:r>
          </w:p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DF3ADA" w:rsidRPr="009A44EB" w:rsidTr="005D10F4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ОПК-3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</w:tc>
      </w:tr>
      <w:tr w:rsidR="00DF3ADA" w:rsidRPr="009A44EB" w:rsidTr="005D10F4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1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формализации и постановки задач системного анализа</w:t>
            </w:r>
          </w:p>
        </w:tc>
      </w:tr>
      <w:tr w:rsidR="00DF3ADA" w:rsidRPr="009A44EB" w:rsidTr="005D10F4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2.1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DF3ADA" w:rsidRPr="009A44EB" w:rsidRDefault="00DF3ADA" w:rsidP="005D10F4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F3ADA" w:rsidRPr="009A44EB" w:rsidTr="005D10F4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3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DF3ADA" w:rsidRPr="009A44EB" w:rsidTr="005D10F4">
        <w:tc>
          <w:tcPr>
            <w:tcW w:w="8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</w:t>
            </w:r>
          </w:p>
        </w:tc>
        <w:tc>
          <w:tcPr>
            <w:tcW w:w="172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ПК-5.2</w:t>
            </w:r>
          </w:p>
        </w:tc>
        <w:tc>
          <w:tcPr>
            <w:tcW w:w="163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DF3ADA" w:rsidRPr="009A44EB" w:rsidRDefault="00DF3ADA" w:rsidP="005D10F4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9A44EB">
              <w:rPr>
                <w:rFonts w:ascii="Times New Roman" w:hAnsi="Times New Roman"/>
                <w:sz w:val="20"/>
                <w:szCs w:val="20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DF3ADA" w:rsidRDefault="00DF3ADA" w:rsidP="00DF3ADA">
      <w:pPr>
        <w:pStyle w:val="af2"/>
        <w:rPr>
          <w:noProof/>
        </w:rPr>
      </w:pPr>
      <w:r w:rsidRPr="00D758F4">
        <w:t xml:space="preserve">Таблица </w:t>
      </w:r>
      <w:r w:rsidR="004714A2">
        <w:fldChar w:fldCharType="begin"/>
      </w:r>
      <w:r w:rsidR="004714A2">
        <w:instrText xml:space="preserve"> SEQ Таблица \* ARABIC </w:instrText>
      </w:r>
      <w:r w:rsidR="004714A2">
        <w:fldChar w:fldCharType="separate"/>
      </w:r>
      <w:r>
        <w:rPr>
          <w:noProof/>
        </w:rPr>
        <w:t>5</w:t>
      </w:r>
      <w:r w:rsidR="004714A2">
        <w:rPr>
          <w:noProof/>
        </w:rPr>
        <w:fldChar w:fldCharType="end"/>
      </w:r>
    </w:p>
    <w:p w:rsidR="00DF3ADA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85"/>
        <w:gridCol w:w="4527"/>
        <w:gridCol w:w="3619"/>
      </w:tblGrid>
      <w:tr w:rsidR="00DF3ADA" w:rsidRPr="006A6D9F" w:rsidTr="00447AA5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DF3ADA" w:rsidRPr="006A6D9F" w:rsidRDefault="00DF3ADA" w:rsidP="005D10F4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Этап освоения компетенции</w:t>
            </w:r>
          </w:p>
          <w:p w:rsidR="00DF3ADA" w:rsidRPr="006A6D9F" w:rsidRDefault="00DF3ADA" w:rsidP="005D10F4">
            <w:pPr>
              <w:pStyle w:val="a8"/>
              <w:ind w:left="180" w:right="191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2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DF3ADA" w:rsidRPr="006A6D9F" w:rsidRDefault="00DF3ADA" w:rsidP="005D10F4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Показатель</w:t>
            </w:r>
          </w:p>
          <w:p w:rsidR="00DF3ADA" w:rsidRPr="006A6D9F" w:rsidRDefault="00DF3ADA" w:rsidP="005D10F4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оценивания</w:t>
            </w:r>
          </w:p>
          <w:p w:rsidR="00DF3ADA" w:rsidRPr="006A6D9F" w:rsidRDefault="00DF3ADA" w:rsidP="005D10F4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4"/>
              </w:rPr>
            </w:pP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DF3ADA" w:rsidRPr="006A6D9F" w:rsidRDefault="00DF3ADA" w:rsidP="005D10F4">
            <w:pPr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Критерий оценивания</w:t>
            </w:r>
          </w:p>
          <w:p w:rsidR="00DF3ADA" w:rsidRPr="006A6D9F" w:rsidRDefault="00DF3ADA" w:rsidP="005D10F4">
            <w:pPr>
              <w:pStyle w:val="a8"/>
              <w:ind w:left="129" w:right="155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DF3ADA" w:rsidRPr="006A6D9F" w:rsidTr="00447AA5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DF3ADA" w:rsidRPr="006A6D9F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ОПК-3.1</w:t>
            </w:r>
          </w:p>
        </w:tc>
        <w:tc>
          <w:tcPr>
            <w:tcW w:w="2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птимизации, использовать средства ИКТ.</w:t>
            </w:r>
          </w:p>
          <w:p w:rsidR="00DF3ADA" w:rsidRPr="006A6D9F" w:rsidRDefault="00DF3ADA" w:rsidP="005D10F4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DF3ADA" w:rsidRPr="006A6D9F" w:rsidTr="00447AA5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1.2</w:t>
            </w:r>
          </w:p>
        </w:tc>
        <w:tc>
          <w:tcPr>
            <w:tcW w:w="2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проработанность вопросов, представленных в реферате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DF3ADA" w:rsidRPr="006A6D9F" w:rsidTr="00447AA5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2.1</w:t>
            </w:r>
          </w:p>
        </w:tc>
        <w:tc>
          <w:tcPr>
            <w:tcW w:w="2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ind w:left="55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DF3ADA" w:rsidRPr="006A6D9F" w:rsidRDefault="00DF3ADA" w:rsidP="005D10F4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DF3ADA" w:rsidRPr="006A6D9F" w:rsidRDefault="00DF3ADA" w:rsidP="005D10F4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DF3ADA" w:rsidRPr="006A6D9F" w:rsidTr="00447AA5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3.2</w:t>
            </w:r>
          </w:p>
        </w:tc>
        <w:tc>
          <w:tcPr>
            <w:tcW w:w="2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</w:t>
            </w:r>
          </w:p>
        </w:tc>
      </w:tr>
      <w:tr w:rsidR="00DF3ADA" w:rsidRPr="006A6D9F" w:rsidTr="00447AA5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5.2</w:t>
            </w:r>
          </w:p>
        </w:tc>
        <w:tc>
          <w:tcPr>
            <w:tcW w:w="23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DF3ADA" w:rsidRPr="006A6D9F" w:rsidRDefault="00DF3ADA" w:rsidP="005D10F4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18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DF3ADA" w:rsidRPr="006A6D9F" w:rsidRDefault="00DF3ADA" w:rsidP="005D10F4">
            <w:pPr>
              <w:pStyle w:val="a"/>
              <w:numPr>
                <w:ilvl w:val="3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DF3ADA" w:rsidRPr="006A6D9F" w:rsidRDefault="00DF3ADA" w:rsidP="005D10F4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. </w:t>
            </w:r>
          </w:p>
          <w:p w:rsidR="00DF3ADA" w:rsidRPr="006A6D9F" w:rsidRDefault="00DF3ADA" w:rsidP="005D10F4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Использование ИКТ</w:t>
            </w:r>
          </w:p>
        </w:tc>
      </w:tr>
    </w:tbl>
    <w:p w:rsidR="00447AA5" w:rsidRDefault="00447AA5" w:rsidP="00447AA5">
      <w:pPr>
        <w:ind w:firstLine="708"/>
        <w:rPr>
          <w:rFonts w:ascii="Times New Roman" w:hAnsi="Times New Roman"/>
          <w:b/>
          <w:bCs/>
          <w:sz w:val="24"/>
          <w:szCs w:val="24"/>
        </w:rPr>
      </w:pPr>
    </w:p>
    <w:p w:rsidR="00447AA5" w:rsidRDefault="00447AA5" w:rsidP="00447AA5">
      <w:pPr>
        <w:ind w:firstLine="708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4.3.2 Типовые оценочные средства</w:t>
      </w:r>
    </w:p>
    <w:p w:rsidR="00DF3ADA" w:rsidRPr="00806E07" w:rsidRDefault="00DF3ADA" w:rsidP="00DF3ADA">
      <w:pPr>
        <w:pStyle w:val="3"/>
        <w:rPr>
          <w:rFonts w:ascii="Times New Roman" w:hAnsi="Times New Roman"/>
          <w:sz w:val="24"/>
          <w:szCs w:val="24"/>
        </w:rPr>
      </w:pPr>
      <w:r w:rsidRPr="00806E07">
        <w:rPr>
          <w:rFonts w:ascii="Times New Roman" w:hAnsi="Times New Roman"/>
          <w:sz w:val="24"/>
          <w:szCs w:val="24"/>
        </w:rPr>
        <w:t>Типовые вопросы, выносимые на зачет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математическую постановку и классифицировать задачи оптимизации.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классические задачи оптимизации. Описать организацию их решения. Сформулировать необходимые и достаточные условия экстремума. Характеризовать матрицу Гессе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 xml:space="preserve">Сформулировать содержание задачи условной оптимизации. Определить понятие выпуклых и вогнутых множеств и функций. 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етод множителей Лагранжа, понятие функции и множителей Лагранжа. Сформулировать понятие окаймленной матрицы Гессе. Сформулировать необходимые и достаточные условия условной оптимизации. Продемонстрировать решения задачи оптимизации методом множителей Лагранжа. Дать определение положительно определенной, отрицательно определенной матрицы Гессе.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общую постановку задачи линейного программирования. Характеризовать задачу линейного программирования. Привести методы их решения. Определить допустимое, базисное и оптимальное решения.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содержание симплекс-метода решения задачи линейного программирования. Проиллюстрировать табличный способ решения задачи.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-метод решения задачи линейного программирования.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формулировать двойственную задачу линейного программирования. Определить теоремы двойственной теории линейного программирования. Дать</w:t>
      </w:r>
      <w:r w:rsidRPr="00EE1804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EE1804">
        <w:rPr>
          <w:rFonts w:ascii="Times New Roman" w:hAnsi="Times New Roman"/>
          <w:sz w:val="24"/>
          <w:szCs w:val="24"/>
        </w:rPr>
        <w:t>экономическое содержание двойственной задачи линейного программирования.</w:t>
      </w:r>
    </w:p>
    <w:p w:rsidR="00DF3ADA" w:rsidRPr="00EE1804" w:rsidRDefault="00DF3ADA" w:rsidP="00DF3ADA">
      <w:pPr>
        <w:widowControl/>
        <w:numPr>
          <w:ilvl w:val="0"/>
          <w:numId w:val="25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ределить понятие устойчивости оптимального решения в задаче об использовании ресурсов к колебаниям цен на продукцию. Привести примеры. Проиллюстрировать проверку устойчивости с помощью надстройки «Поиск решения».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Дать определение транспортной задачи линейного программирования. Привести примеры транспортной задачи. Определить понятие открытой и закрытой задачи.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яснить организацию поиска оптимального плана транспортной задачи. Описать метод потенциалов. Проиллюстрировать решение задачи.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постановку, классифицировать задачи нелинейного программирования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задачи выпуклого программирования. Сформулировать условия Куна-Таккера.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обзор численных методов. решения задач нелинейного программирования. Характеризовать метод Ньютона-Рафсона.</w:t>
      </w:r>
    </w:p>
    <w:p w:rsidR="00DF3ADA" w:rsidRPr="00EE1804" w:rsidRDefault="00DF3ADA" w:rsidP="00DF3ADA">
      <w:pPr>
        <w:widowControl/>
        <w:numPr>
          <w:ilvl w:val="0"/>
          <w:numId w:val="25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наискорейшего подъема.</w:t>
      </w:r>
    </w:p>
    <w:p w:rsidR="00DF3ADA" w:rsidRPr="00EE1804" w:rsidRDefault="00DF3ADA" w:rsidP="00DF3ADA">
      <w:pPr>
        <w:widowControl/>
        <w:numPr>
          <w:ilvl w:val="0"/>
          <w:numId w:val="25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делать обзор методов целочисленного программирования. Уточнить особенности решения задачи методом ветвей и границ.</w:t>
      </w:r>
    </w:p>
    <w:p w:rsidR="00DF3ADA" w:rsidRPr="00EE1804" w:rsidRDefault="00DF3ADA" w:rsidP="00DF3ADA">
      <w:pPr>
        <w:widowControl/>
        <w:numPr>
          <w:ilvl w:val="0"/>
          <w:numId w:val="25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задачу динамического программирования. Привести примеры задач динамического программирования.</w:t>
      </w:r>
    </w:p>
    <w:p w:rsidR="00DF3ADA" w:rsidRPr="00EE1804" w:rsidRDefault="00DF3ADA" w:rsidP="00DF3ADA">
      <w:pPr>
        <w:widowControl/>
        <w:numPr>
          <w:ilvl w:val="0"/>
          <w:numId w:val="25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Сформулировать принцип оптимальности Беллмана.  Составить рекуррентные уравнения Беллмана.</w:t>
      </w:r>
    </w:p>
    <w:p w:rsidR="00DF3ADA" w:rsidRPr="00EE1804" w:rsidRDefault="00DF3ADA" w:rsidP="00DF3ADA">
      <w:pPr>
        <w:widowControl/>
        <w:numPr>
          <w:ilvl w:val="0"/>
          <w:numId w:val="25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содержание задачи распределения ресурсов.</w:t>
      </w:r>
    </w:p>
    <w:p w:rsidR="00DF3ADA" w:rsidRPr="00EE1804" w:rsidRDefault="00DF3ADA" w:rsidP="00DF3ADA">
      <w:pPr>
        <w:widowControl/>
        <w:numPr>
          <w:ilvl w:val="0"/>
          <w:numId w:val="25"/>
        </w:numPr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казать связь сетевого и динамического программирования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проблемы и методы теории принятия реш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и характеризовать этапы принятия реш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ределить критерии принятия решений. Характеризовать отношения предпочтения в критериальном пространстве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яснить принцип оптимальности Парето. Дать геометрическую интерпретацию на основе угла предпочтения, конуса предпочтения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основные методы сужения множества выбираемых решений при многокритери</w:t>
      </w:r>
      <w:r w:rsidRPr="00EE1804">
        <w:rPr>
          <w:rFonts w:ascii="Times New Roman" w:hAnsi="Times New Roman"/>
          <w:sz w:val="24"/>
          <w:szCs w:val="24"/>
        </w:rPr>
        <w:softHyphen/>
        <w:t>альной оптимизации. Уточнить метод уступок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метод идеальной точки для сужения множества Парето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классические критерии принятия реш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минимаксный критерий (Вальда) принятия реш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Бейеса-Лапласа принятия реш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Сэвиджа принятия реш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Гурвица принятия реш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Выполнить сравнительный анализ критериев в задачах принятия решения в условиях неопределенности. Характеризовать критерий Ходжа-Лемана принятия реш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ределить относительную важность критериев, несравнимо более важные критерии, лексикографическое отношение предпочтения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определение приоритетов, сужение множества Парето с учетом информации об относительной важности критериев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нвариантность критериев относительно линейных преобразований. Связь с относительной важностью критериев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оказать организацию уменьшения числа критериев путем свертывания и построения среднего взвешенного критерия. Определить частные и глобальные критерии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етод ограничений при многокритериальной оптимизации. Сведение к задаче линейного программирования. Решение на одном шаге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метод ограничений при многокритериальной оптимизации. Корректировка весов критериев. Итерационный алгоритм решения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 xml:space="preserve">Описать процедуру исследования устойчивости решений при учете приоритета с использованием принципа равенства при выборе компромиссного решения. 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процедуру исследования устойчивости решений при учете приоритета на основе принципа равномерности при выборе компромиссного решения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 процедуру исследования устойчивости решений при учете приоритета с помощью метода максимизации взвешенной суммы критериев (Бейеса-Лапласа)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организацию группового выбора, содержание решения задач формирования экспертной группы, получения персональных экспертных оценок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принятия решений на основе методов экспертной оценки, характеризовать метод парных сравнений., понятие собственных чисел и собственных векторов матрицы парных сравн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организации принятия решений с применением методов экспертной оценки, оценки однородности суждений экспертов в методе парных сравн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формирования группового мнения экспертов путем осреднения на уровне матриц парных сравн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содержание метода группового выбора, формирования группового мнения экспертов путем осреднения на уровне собственных векторов матриц парных сравн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алгоритм нахождения оптимального решения методом минимального отклонения при использовании методов экспертной оценки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с помощью коэффициента конкордации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на базе матрицы согласованности: нахождение элементов матрицы согласованности, их смысл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анализ согласованности мнений экспертов с помощью матрицы согласованности: выявление группировок экспертов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бъяснить и проиллюстрировать как выполняется принятие решений с применением методов экспертной оценки: построение и использование матрицы компетентности экспертов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Характеризовать процедуру</w:t>
      </w:r>
      <w:r w:rsidRPr="00EE1804">
        <w:rPr>
          <w:rFonts w:ascii="Times New Roman" w:hAnsi="Times New Roman"/>
          <w:sz w:val="24"/>
          <w:szCs w:val="24"/>
        </w:rPr>
        <w:tab/>
        <w:t>структурирования области для принятия решений. Определить сетевой граф и дерево решений, их построение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роиллюстрировать</w:t>
      </w:r>
      <w:r w:rsidRPr="00EE1804">
        <w:rPr>
          <w:rFonts w:ascii="Times New Roman" w:hAnsi="Times New Roman"/>
          <w:sz w:val="24"/>
          <w:szCs w:val="24"/>
        </w:rPr>
        <w:tab/>
        <w:t xml:space="preserve"> однокритериальную задачу оптимизации в дереве решений; метод расчета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</w:t>
      </w:r>
      <w:r w:rsidRPr="00EE1804">
        <w:rPr>
          <w:rFonts w:ascii="Times New Roman" w:hAnsi="Times New Roman"/>
          <w:sz w:val="24"/>
          <w:szCs w:val="24"/>
        </w:rPr>
        <w:tab/>
        <w:t>метод анализа иерархий (Саати) для принятия оптимального решения: построение матриц парных сравнений альтернатив и критериев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</w:t>
      </w:r>
      <w:r w:rsidRPr="00EE1804">
        <w:rPr>
          <w:rFonts w:ascii="Times New Roman" w:hAnsi="Times New Roman"/>
          <w:sz w:val="24"/>
          <w:szCs w:val="24"/>
        </w:rPr>
        <w:tab/>
        <w:t>метод анализа иерархий (Саати) для принятия оптимального решения: анализ согласованности матриц парных сравнений.</w:t>
      </w:r>
    </w:p>
    <w:p w:rsidR="00DF3ADA" w:rsidRPr="00EE1804" w:rsidRDefault="00DF3ADA" w:rsidP="00DF3ADA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Описать</w:t>
      </w:r>
      <w:r w:rsidRPr="00EE1804">
        <w:rPr>
          <w:rFonts w:ascii="Times New Roman" w:hAnsi="Times New Roman"/>
          <w:sz w:val="24"/>
          <w:szCs w:val="24"/>
        </w:rPr>
        <w:tab/>
        <w:t>метод анализа иерархий (Саати) для принятия оптимального решения: расчет глобального вектора приоритетов.</w:t>
      </w:r>
    </w:p>
    <w:p w:rsidR="00447AA5" w:rsidRDefault="00DF3ADA" w:rsidP="00447AA5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EE1804">
        <w:rPr>
          <w:rFonts w:ascii="Times New Roman" w:hAnsi="Times New Roman"/>
          <w:sz w:val="24"/>
          <w:szCs w:val="24"/>
        </w:rPr>
        <w:t>Перечислить и указать роль</w:t>
      </w:r>
      <w:r w:rsidRPr="00EE1804">
        <w:rPr>
          <w:rFonts w:ascii="Times New Roman" w:hAnsi="Times New Roman"/>
          <w:sz w:val="24"/>
          <w:szCs w:val="24"/>
        </w:rPr>
        <w:tab/>
        <w:t>математических дисциплин, применяемых в теории принятия решений.</w:t>
      </w:r>
    </w:p>
    <w:p w:rsidR="00DF3ADA" w:rsidRPr="00447AA5" w:rsidRDefault="00DF3ADA" w:rsidP="00447AA5">
      <w:pPr>
        <w:widowControl/>
        <w:numPr>
          <w:ilvl w:val="0"/>
          <w:numId w:val="25"/>
        </w:numPr>
        <w:tabs>
          <w:tab w:val="left" w:pos="611"/>
        </w:tabs>
        <w:adjustRightInd w:val="0"/>
        <w:spacing w:line="240" w:lineRule="atLeast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47AA5">
        <w:rPr>
          <w:rFonts w:ascii="Times New Roman" w:hAnsi="Times New Roman"/>
          <w:sz w:val="24"/>
          <w:szCs w:val="24"/>
        </w:rPr>
        <w:t>Математические дисциплины, применяемые в теории принятия решений.</w:t>
      </w:r>
    </w:p>
    <w:p w:rsidR="00447AA5" w:rsidRPr="003A52F4" w:rsidRDefault="00447AA5" w:rsidP="00DF3ADA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:rsidR="00DF3ADA" w:rsidRPr="009A44EB" w:rsidRDefault="00DF3ADA" w:rsidP="00DF3ADA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b/>
          <w:sz w:val="24"/>
          <w:szCs w:val="24"/>
        </w:rPr>
        <w:t>Шкала оценивания.</w:t>
      </w:r>
    </w:p>
    <w:p w:rsidR="004714A2" w:rsidRPr="00D632B9" w:rsidRDefault="004714A2" w:rsidP="004714A2">
      <w:pPr>
        <w:ind w:firstLine="709"/>
        <w:jc w:val="both"/>
        <w:rPr>
          <w:rFonts w:ascii="Times New Roman" w:hAnsi="Times New Roman"/>
          <w:bCs/>
          <w:sz w:val="24"/>
        </w:rPr>
      </w:pPr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4714A2" w:rsidRPr="00806F87" w:rsidRDefault="004714A2" w:rsidP="004714A2">
      <w:pPr>
        <w:jc w:val="both"/>
        <w:rPr>
          <w:rFonts w:ascii="Times New Roman" w:hAnsi="Times New Roman"/>
          <w:sz w:val="24"/>
        </w:rPr>
      </w:pPr>
    </w:p>
    <w:p w:rsidR="004714A2" w:rsidRPr="004728B8" w:rsidRDefault="004714A2" w:rsidP="004714A2">
      <w:pPr>
        <w:spacing w:line="288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4728B8">
        <w:rPr>
          <w:rFonts w:ascii="Times New Roman" w:hAnsi="Times New Roman"/>
          <w:b/>
          <w:bCs/>
          <w:sz w:val="24"/>
          <w:szCs w:val="24"/>
        </w:rPr>
        <w:t>Подготовка реферата (Р).</w:t>
      </w:r>
      <w:r w:rsidRPr="004728B8">
        <w:rPr>
          <w:rFonts w:ascii="Times New Roman" w:hAnsi="Times New Roman"/>
          <w:bCs/>
          <w:sz w:val="24"/>
          <w:szCs w:val="24"/>
        </w:rPr>
        <w:t xml:space="preserve"> Это самостоятельная исследовательская работа, раскрывающая суть изучаемой темы. Как правило, реферат отражает различные точки зрения на исследуемый вопрос, выражая в то же время и мнение самого автора.</w:t>
      </w:r>
    </w:p>
    <w:tbl>
      <w:tblPr>
        <w:tblStyle w:val="aff"/>
        <w:tblW w:w="0" w:type="auto"/>
        <w:tblLook w:val="04A0" w:firstRow="1" w:lastRow="0" w:firstColumn="1" w:lastColumn="0" w:noHBand="0" w:noVBand="1"/>
      </w:tblPr>
      <w:tblGrid>
        <w:gridCol w:w="7797"/>
        <w:gridCol w:w="1774"/>
      </w:tblGrid>
      <w:tr w:rsidR="004714A2" w:rsidRPr="004728B8" w:rsidTr="009F09D9">
        <w:tc>
          <w:tcPr>
            <w:tcW w:w="8046" w:type="dxa"/>
          </w:tcPr>
          <w:p w:rsidR="004714A2" w:rsidRPr="004728B8" w:rsidRDefault="004714A2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Критерий</w:t>
            </w:r>
          </w:p>
        </w:tc>
        <w:tc>
          <w:tcPr>
            <w:tcW w:w="1808" w:type="dxa"/>
          </w:tcPr>
          <w:p w:rsidR="004714A2" w:rsidRPr="004728B8" w:rsidRDefault="004714A2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sz w:val="22"/>
                <w:szCs w:val="22"/>
              </w:rPr>
              <w:t>Оценка</w:t>
            </w:r>
          </w:p>
        </w:tc>
      </w:tr>
      <w:tr w:rsidR="004714A2" w:rsidRPr="004728B8" w:rsidTr="009F09D9">
        <w:tc>
          <w:tcPr>
            <w:tcW w:w="8046" w:type="dxa"/>
          </w:tcPr>
          <w:p w:rsidR="004714A2" w:rsidRPr="004728B8" w:rsidRDefault="004714A2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выводы аргументированы.</w:t>
            </w:r>
          </w:p>
        </w:tc>
        <w:tc>
          <w:tcPr>
            <w:tcW w:w="1808" w:type="dxa"/>
            <w:vAlign w:val="center"/>
          </w:tcPr>
          <w:p w:rsidR="004714A2" w:rsidRPr="004728B8" w:rsidRDefault="004714A2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5</w:t>
            </w:r>
          </w:p>
        </w:tc>
      </w:tr>
      <w:tr w:rsidR="004714A2" w:rsidRPr="004728B8" w:rsidTr="009F09D9">
        <w:tc>
          <w:tcPr>
            <w:tcW w:w="8046" w:type="dxa"/>
          </w:tcPr>
          <w:p w:rsidR="004714A2" w:rsidRPr="004728B8" w:rsidRDefault="004714A2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еферата логична, содержит главы и параграфы, Во введении обоснована актуальность темы, четко сформулированы цель, задачи, предмет, объект исследования, определена методологическая и нормативно-правая и теоретическая основа исследования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сделаны собственные выводы. Написание автором реферата самостоятельно, но не аргументировано</w:t>
            </w:r>
          </w:p>
        </w:tc>
        <w:tc>
          <w:tcPr>
            <w:tcW w:w="1808" w:type="dxa"/>
            <w:vAlign w:val="center"/>
          </w:tcPr>
          <w:p w:rsidR="004714A2" w:rsidRPr="004728B8" w:rsidRDefault="004714A2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4</w:t>
            </w:r>
          </w:p>
        </w:tc>
      </w:tr>
      <w:tr w:rsidR="004714A2" w:rsidRPr="004728B8" w:rsidTr="009F09D9">
        <w:tc>
          <w:tcPr>
            <w:tcW w:w="8046" w:type="dxa"/>
          </w:tcPr>
          <w:p w:rsidR="004714A2" w:rsidRPr="004728B8" w:rsidRDefault="004714A2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>Полученные результаты полностью соответствуют поставленной цели. Структура работы логична, но не развернута. Во введении отражены не все необходимые элементы. В основной части реферата на основе нормативно-правовых источников и источниках учебной и научной литературы проведено исследование избранной проблемы, но авторские выводы отсутствуют.</w:t>
            </w:r>
          </w:p>
        </w:tc>
        <w:tc>
          <w:tcPr>
            <w:tcW w:w="1808" w:type="dxa"/>
            <w:vAlign w:val="center"/>
          </w:tcPr>
          <w:p w:rsidR="004714A2" w:rsidRPr="004728B8" w:rsidRDefault="004714A2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3</w:t>
            </w:r>
          </w:p>
        </w:tc>
      </w:tr>
      <w:tr w:rsidR="004714A2" w:rsidRPr="004728B8" w:rsidTr="009F09D9">
        <w:tc>
          <w:tcPr>
            <w:tcW w:w="8046" w:type="dxa"/>
          </w:tcPr>
          <w:p w:rsidR="004714A2" w:rsidRPr="004728B8" w:rsidRDefault="004714A2" w:rsidP="009F09D9">
            <w:pPr>
              <w:spacing w:line="288" w:lineRule="auto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sz w:val="22"/>
                <w:szCs w:val="22"/>
              </w:rPr>
              <w:t xml:space="preserve">Полученные результаты не </w:t>
            </w:r>
            <w:r>
              <w:rPr>
                <w:rFonts w:ascii="Times New Roman" w:hAnsi="Times New Roman"/>
                <w:sz w:val="22"/>
                <w:szCs w:val="22"/>
              </w:rPr>
              <w:t>соответствуют поставленной цели.</w:t>
            </w:r>
          </w:p>
        </w:tc>
        <w:tc>
          <w:tcPr>
            <w:tcW w:w="1808" w:type="dxa"/>
            <w:vAlign w:val="center"/>
          </w:tcPr>
          <w:p w:rsidR="004714A2" w:rsidRPr="004728B8" w:rsidRDefault="004714A2" w:rsidP="009F09D9">
            <w:pPr>
              <w:spacing w:line="288" w:lineRule="auto"/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728B8">
              <w:rPr>
                <w:rFonts w:ascii="Times New Roman" w:hAnsi="Times New Roman"/>
                <w:b/>
                <w:bCs/>
                <w:sz w:val="22"/>
                <w:szCs w:val="22"/>
              </w:rPr>
              <w:t>2</w:t>
            </w:r>
          </w:p>
        </w:tc>
      </w:tr>
    </w:tbl>
    <w:p w:rsidR="004714A2" w:rsidRDefault="004714A2" w:rsidP="004714A2">
      <w:pPr>
        <w:jc w:val="both"/>
        <w:rPr>
          <w:rFonts w:ascii="Times New Roman" w:hAnsi="Times New Roman"/>
          <w:sz w:val="24"/>
        </w:rPr>
      </w:pPr>
    </w:p>
    <w:p w:rsidR="004714A2" w:rsidRDefault="004714A2" w:rsidP="004714A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4714A2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4714A2" w:rsidRDefault="004714A2" w:rsidP="004714A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4714A2" w:rsidRDefault="004714A2" w:rsidP="004714A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4714A2" w:rsidRDefault="004714A2" w:rsidP="004714A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4714A2" w:rsidRDefault="004714A2" w:rsidP="004714A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:rsidR="004714A2" w:rsidRPr="00DC5C62" w:rsidRDefault="004714A2" w:rsidP="004714A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:rsidR="004714A2" w:rsidRPr="00DC5C62" w:rsidRDefault="004714A2" w:rsidP="004714A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:rsidR="004714A2" w:rsidRPr="00DC5C62" w:rsidRDefault="004714A2" w:rsidP="004714A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:rsidR="004714A2" w:rsidRPr="00DC5C62" w:rsidRDefault="004714A2" w:rsidP="004714A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:rsidR="004714A2" w:rsidRPr="00DC5C62" w:rsidRDefault="004714A2" w:rsidP="004714A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:rsidR="004714A2" w:rsidRDefault="004714A2" w:rsidP="004714A2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:rsidR="004714A2" w:rsidRDefault="004714A2" w:rsidP="004714A2">
      <w:pPr>
        <w:jc w:val="both"/>
        <w:rPr>
          <w:rFonts w:ascii="Times New Roman" w:hAnsi="Times New Roman"/>
          <w:sz w:val="24"/>
        </w:rPr>
      </w:pPr>
    </w:p>
    <w:p w:rsidR="00DF3ADA" w:rsidRPr="00C34943" w:rsidRDefault="00DF3ADA" w:rsidP="00DF3ADA">
      <w:pPr>
        <w:jc w:val="both"/>
        <w:rPr>
          <w:rFonts w:ascii="Times New Roman" w:hAnsi="Times New Roman"/>
          <w:b/>
          <w:sz w:val="24"/>
        </w:rPr>
      </w:pPr>
      <w:r w:rsidRPr="00C34943">
        <w:rPr>
          <w:rFonts w:ascii="Times New Roman" w:hAnsi="Times New Roman"/>
          <w:b/>
          <w:sz w:val="24"/>
        </w:rPr>
        <w:t>4.4. Методические материалы</w:t>
      </w:r>
    </w:p>
    <w:p w:rsidR="00447AA5" w:rsidRPr="00447AA5" w:rsidRDefault="00DF3ADA" w:rsidP="00447AA5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</w:rPr>
        <w:t>В качестве методических материалов используются разработанные задания п</w:t>
      </w:r>
      <w:r>
        <w:rPr>
          <w:rFonts w:ascii="Times New Roman" w:hAnsi="Times New Roman"/>
          <w:sz w:val="24"/>
          <w:szCs w:val="24"/>
        </w:rPr>
        <w:t xml:space="preserve">о решению задач оптимизации, размещенные в ресурсах сети в папке </w:t>
      </w:r>
      <w:r>
        <w:rPr>
          <w:rFonts w:ascii="Times New Roman" w:hAnsi="Times New Roman"/>
          <w:sz w:val="24"/>
          <w:szCs w:val="24"/>
          <w:lang w:val="en-US"/>
        </w:rPr>
        <w:t>StudBox</w:t>
      </w:r>
      <w:r w:rsidR="00447AA5" w:rsidRPr="00447AA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47AA5" w:rsidRPr="00447AA5" w:rsidRDefault="00447AA5" w:rsidP="00447AA5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:rsidR="00DF3ADA" w:rsidRPr="003A52F4" w:rsidRDefault="00DF3ADA" w:rsidP="00447AA5">
      <w:pPr>
        <w:ind w:firstLine="567"/>
        <w:jc w:val="both"/>
        <w:rPr>
          <w:rStyle w:val="10"/>
          <w:b/>
        </w:rPr>
      </w:pPr>
      <w:r w:rsidRPr="003A52F4">
        <w:rPr>
          <w:rFonts w:ascii="Times New Roman" w:hAnsi="Times New Roman"/>
          <w:b/>
          <w:sz w:val="24"/>
        </w:rPr>
        <w:t>5.</w:t>
      </w:r>
      <w:r w:rsidRPr="003A52F4">
        <w:rPr>
          <w:rFonts w:ascii="Times New Roman" w:hAnsi="Times New Roman"/>
          <w:b/>
          <w:sz w:val="24"/>
        </w:rPr>
        <w:tab/>
      </w:r>
      <w:r w:rsidRPr="003A52F4">
        <w:rPr>
          <w:rStyle w:val="10"/>
          <w:b/>
        </w:rPr>
        <w:t>Методические указания для обучающихся по освоению дисциплины</w:t>
      </w:r>
    </w:p>
    <w:p w:rsidR="00DF3ADA" w:rsidRPr="009A44EB" w:rsidRDefault="00DF3ADA" w:rsidP="00DF3ADA">
      <w:pPr>
        <w:ind w:left="720"/>
        <w:jc w:val="both"/>
        <w:rPr>
          <w:rFonts w:ascii="Times New Roman" w:hAnsi="Times New Roman"/>
          <w:sz w:val="24"/>
          <w:szCs w:val="24"/>
        </w:rPr>
      </w:pPr>
    </w:p>
    <w:p w:rsidR="00DF3ADA" w:rsidRPr="004F23B7" w:rsidRDefault="00DF3ADA" w:rsidP="00DF3ADA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,</w:t>
      </w:r>
      <w:r w:rsidRPr="004F23B7">
        <w:rPr>
          <w:rFonts w:ascii="Times New Roman" w:hAnsi="Times New Roman"/>
          <w:sz w:val="24"/>
          <w:szCs w:val="24"/>
        </w:rPr>
        <w:t xml:space="preserve">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>
        <w:rPr>
          <w:rFonts w:ascii="Times New Roman" w:hAnsi="Times New Roman"/>
          <w:sz w:val="24"/>
          <w:szCs w:val="24"/>
        </w:rPr>
        <w:t xml:space="preserve">аспиранту </w:t>
      </w:r>
      <w:r w:rsidRPr="004F23B7">
        <w:rPr>
          <w:rFonts w:ascii="Times New Roman" w:hAnsi="Times New Roman"/>
          <w:sz w:val="24"/>
          <w:szCs w:val="24"/>
        </w:rPr>
        <w:t>должно быть предоставлено право самостоятельно работать в компьютерных классах в сети Интернет.</w:t>
      </w:r>
    </w:p>
    <w:p w:rsidR="00DF3ADA" w:rsidRPr="004F23B7" w:rsidRDefault="00DF3ADA" w:rsidP="00DF3ADA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>
        <w:rPr>
          <w:rFonts w:ascii="Times New Roman" w:hAnsi="Times New Roman"/>
          <w:sz w:val="24"/>
          <w:szCs w:val="24"/>
        </w:rPr>
        <w:t>аспирантов</w:t>
      </w:r>
      <w:r w:rsidRPr="004F23B7">
        <w:rPr>
          <w:rFonts w:ascii="Times New Roman" w:hAnsi="Times New Roman"/>
          <w:sz w:val="24"/>
          <w:szCs w:val="24"/>
        </w:rPr>
        <w:t xml:space="preserve"> по решении конкретных задач </w:t>
      </w:r>
      <w:r>
        <w:rPr>
          <w:rFonts w:ascii="Times New Roman" w:hAnsi="Times New Roman"/>
          <w:sz w:val="24"/>
          <w:szCs w:val="24"/>
        </w:rPr>
        <w:t>учебной дисциплины</w:t>
      </w:r>
      <w:r w:rsidRPr="004F23B7">
        <w:rPr>
          <w:rFonts w:ascii="Times New Roman" w:hAnsi="Times New Roman"/>
          <w:sz w:val="24"/>
          <w:szCs w:val="24"/>
        </w:rPr>
        <w:t xml:space="preserve">. Ряд практических занятий проводится в компьютерных классах с использованием </w:t>
      </w:r>
      <w:r w:rsidRPr="004F23B7">
        <w:rPr>
          <w:rFonts w:ascii="Times New Roman" w:hAnsi="Times New Roman"/>
          <w:sz w:val="24"/>
          <w:szCs w:val="24"/>
          <w:lang w:val="en-US"/>
        </w:rPr>
        <w:t>Excel</w:t>
      </w:r>
      <w:r w:rsidR="003A52F4">
        <w:rPr>
          <w:rFonts w:ascii="Times New Roman" w:hAnsi="Times New Roman"/>
          <w:sz w:val="24"/>
          <w:szCs w:val="24"/>
        </w:rPr>
        <w:t xml:space="preserve"> или с использованием ДОТ</w:t>
      </w:r>
      <w:r w:rsidRPr="004F23B7">
        <w:rPr>
          <w:rFonts w:ascii="Times New Roman" w:hAnsi="Times New Roman"/>
          <w:sz w:val="24"/>
          <w:szCs w:val="24"/>
        </w:rPr>
        <w:t xml:space="preserve">. Каждое практическое занятие сопровождается домашними заданиями, выдаваемыми </w:t>
      </w:r>
      <w:r>
        <w:rPr>
          <w:rFonts w:ascii="Times New Roman" w:hAnsi="Times New Roman"/>
          <w:sz w:val="24"/>
          <w:szCs w:val="24"/>
        </w:rPr>
        <w:t>аспирантам</w:t>
      </w:r>
      <w:r w:rsidRPr="004F23B7">
        <w:rPr>
          <w:rFonts w:ascii="Times New Roman" w:hAnsi="Times New Roman"/>
          <w:sz w:val="24"/>
          <w:szCs w:val="24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DF3ADA" w:rsidRPr="004F23B7" w:rsidRDefault="00DF3ADA" w:rsidP="00DF3ADA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</w:t>
      </w:r>
      <w:r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в системе дистанционного обучения </w:t>
      </w:r>
      <w:r w:rsidRPr="004F23B7">
        <w:rPr>
          <w:rFonts w:ascii="Times New Roman" w:hAnsi="Times New Roman"/>
          <w:bCs/>
          <w:color w:val="000000"/>
          <w:sz w:val="24"/>
          <w:szCs w:val="24"/>
          <w:lang w:val="en-US"/>
        </w:rPr>
        <w:t>Moodle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>
        <w:rPr>
          <w:rFonts w:ascii="Times New Roman" w:hAnsi="Times New Roman"/>
          <w:bCs/>
          <w:color w:val="000000"/>
          <w:sz w:val="24"/>
          <w:szCs w:val="24"/>
        </w:rPr>
        <w:t>Оптимизация и математическое программирование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>аспирантов</w:t>
      </w:r>
      <w:r w:rsidRPr="004F23B7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:rsidR="00DF3ADA" w:rsidRPr="004F23B7" w:rsidRDefault="00DF3ADA" w:rsidP="00DF3ADA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z w:val="24"/>
          <w:szCs w:val="24"/>
        </w:rPr>
        <w:t xml:space="preserve">Для активизации работы </w:t>
      </w:r>
      <w:r>
        <w:rPr>
          <w:rFonts w:ascii="Times New Roman" w:hAnsi="Times New Roman"/>
          <w:sz w:val="24"/>
          <w:szCs w:val="24"/>
        </w:rPr>
        <w:t xml:space="preserve">аспирантов </w:t>
      </w:r>
      <w:r w:rsidRPr="004F23B7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DF3ADA" w:rsidRPr="004F23B7" w:rsidRDefault="00DF3ADA" w:rsidP="00DF3ADA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23B7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447AA5" w:rsidRPr="003A52F4" w:rsidRDefault="00447AA5" w:rsidP="00DF3ADA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:rsidR="00DF3ADA" w:rsidRPr="004F23B7" w:rsidRDefault="00DF3ADA" w:rsidP="00DF3ADA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4F23B7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0"/>
        <w:gridCol w:w="2232"/>
        <w:gridCol w:w="6929"/>
      </w:tblGrid>
      <w:tr w:rsidR="00DF3ADA" w:rsidRPr="009A44EB" w:rsidTr="005D10F4">
        <w:trPr>
          <w:trHeight w:val="611"/>
          <w:jc w:val="center"/>
        </w:trPr>
        <w:tc>
          <w:tcPr>
            <w:tcW w:w="214" w:type="pct"/>
            <w:vMerge w:val="restart"/>
            <w:vAlign w:val="center"/>
          </w:tcPr>
          <w:p w:rsidR="00DF3ADA" w:rsidRPr="000A6829" w:rsidRDefault="00DF3ADA" w:rsidP="005D10F4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DF3ADA" w:rsidRPr="000A6829" w:rsidRDefault="00DF3ADA" w:rsidP="005D10F4">
            <w:pPr>
              <w:ind w:left="-392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DF3ADA" w:rsidRPr="000A6829" w:rsidRDefault="00DF3ADA" w:rsidP="005D10F4">
            <w:pPr>
              <w:ind w:left="-392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/п</w:t>
            </w:r>
          </w:p>
        </w:tc>
        <w:tc>
          <w:tcPr>
            <w:tcW w:w="1166" w:type="pct"/>
            <w:vMerge w:val="restart"/>
            <w:vAlign w:val="center"/>
          </w:tcPr>
          <w:p w:rsidR="00DF3ADA" w:rsidRPr="000A6829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Наименование темы или раздела дисциплины (модуля)  </w:t>
            </w:r>
          </w:p>
        </w:tc>
        <w:tc>
          <w:tcPr>
            <w:tcW w:w="3620" w:type="pct"/>
            <w:vMerge w:val="restart"/>
            <w:vAlign w:val="center"/>
          </w:tcPr>
          <w:p w:rsidR="00DF3ADA" w:rsidRPr="000A6829" w:rsidRDefault="00DF3ADA" w:rsidP="005D10F4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Вопросы для самопроверки</w:t>
            </w:r>
          </w:p>
        </w:tc>
      </w:tr>
      <w:tr w:rsidR="00DF3ADA" w:rsidRPr="009A44EB" w:rsidTr="005D10F4">
        <w:trPr>
          <w:cantSplit/>
          <w:trHeight w:val="1134"/>
          <w:jc w:val="center"/>
        </w:trPr>
        <w:tc>
          <w:tcPr>
            <w:tcW w:w="214" w:type="pct"/>
            <w:vMerge/>
            <w:vAlign w:val="center"/>
          </w:tcPr>
          <w:p w:rsidR="00DF3ADA" w:rsidRPr="009A44EB" w:rsidRDefault="00DF3ADA" w:rsidP="005D10F4">
            <w:pPr>
              <w:ind w:left="-269" w:firstLine="26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66" w:type="pct"/>
            <w:vMerge/>
          </w:tcPr>
          <w:p w:rsidR="00DF3ADA" w:rsidRPr="009A44EB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620" w:type="pct"/>
            <w:vMerge/>
          </w:tcPr>
          <w:p w:rsidR="00DF3ADA" w:rsidRPr="009A44EB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F3ADA" w:rsidRPr="009A44EB" w:rsidTr="005D10F4">
        <w:trPr>
          <w:jc w:val="center"/>
        </w:trPr>
        <w:tc>
          <w:tcPr>
            <w:tcW w:w="214" w:type="pct"/>
            <w:vAlign w:val="center"/>
          </w:tcPr>
          <w:p w:rsidR="00DF3ADA" w:rsidRPr="000A6829" w:rsidRDefault="00DF3ADA" w:rsidP="005D10F4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F3ADA" w:rsidRPr="000A6829" w:rsidRDefault="00DF3ADA" w:rsidP="005D10F4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1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3620" w:type="pct"/>
          </w:tcPr>
          <w:p w:rsidR="00DF3ADA" w:rsidRPr="000A6829" w:rsidRDefault="00DF3ADA" w:rsidP="005D10F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сновная задача исследования операций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атематическое программирование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сновные разделы исследования операций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Классификация задач математического программирования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тимальное решение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Классические задачи безусловной оптимизации функции одной и нескольких переменных. Матрица Гессе.</w:t>
            </w:r>
          </w:p>
          <w:p w:rsidR="00DF3ADA" w:rsidRPr="000A6829" w:rsidRDefault="00DF3ADA" w:rsidP="005D10F4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Условная оптимизация функции нескольких переменных</w:t>
            </w:r>
          </w:p>
        </w:tc>
      </w:tr>
      <w:tr w:rsidR="00DF3ADA" w:rsidRPr="009A44EB" w:rsidTr="005D10F4">
        <w:trPr>
          <w:jc w:val="center"/>
        </w:trPr>
        <w:tc>
          <w:tcPr>
            <w:tcW w:w="214" w:type="pct"/>
            <w:vAlign w:val="center"/>
          </w:tcPr>
          <w:p w:rsidR="00DF3ADA" w:rsidRPr="000A6829" w:rsidRDefault="00DF3ADA" w:rsidP="005D10F4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DF3ADA" w:rsidRPr="000A6829" w:rsidRDefault="00DF3ADA" w:rsidP="005D10F4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2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Линейное программирование</w:t>
            </w:r>
          </w:p>
        </w:tc>
        <w:tc>
          <w:tcPr>
            <w:tcW w:w="3620" w:type="pct"/>
          </w:tcPr>
          <w:p w:rsidR="00DF3ADA" w:rsidRPr="000A6829" w:rsidRDefault="00DF3ADA" w:rsidP="005D10F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азделение переменных на базисные и независимые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Построение области допустимых решений. 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Графический метод нахождения оптимального решения. 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ределение ценности ресурсов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ределение предельно допустимого сокращения запаса недефицитного ресурса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Случай вырождения и случай альтернативных решений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стонахождение оптимального решения в области допустимых решений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Выбор ведущего столбца и ведущей строки в симплекс – таблице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роцедура перехода к соседней угловой точке в процессе поиска оптимального решения.</w:t>
            </w:r>
          </w:p>
          <w:p w:rsidR="00DF3ADA" w:rsidRPr="000A6829" w:rsidRDefault="00DF3ADA" w:rsidP="005D10F4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Критерий оптимальности решения </w:t>
            </w:r>
          </w:p>
        </w:tc>
      </w:tr>
      <w:tr w:rsidR="00DF3ADA" w:rsidRPr="009A44EB" w:rsidTr="005D10F4">
        <w:trPr>
          <w:jc w:val="center"/>
        </w:trPr>
        <w:tc>
          <w:tcPr>
            <w:tcW w:w="214" w:type="pct"/>
            <w:vAlign w:val="center"/>
          </w:tcPr>
          <w:p w:rsidR="00DF3ADA" w:rsidRPr="000A6829" w:rsidRDefault="00DF3ADA" w:rsidP="005D10F4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166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F3ADA" w:rsidRPr="000A6829" w:rsidRDefault="00DF3ADA" w:rsidP="005D10F4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 xml:space="preserve">Тема 3. 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>Транспортная задача линейного программирования</w:t>
            </w:r>
          </w:p>
        </w:tc>
        <w:tc>
          <w:tcPr>
            <w:tcW w:w="3620" w:type="pct"/>
          </w:tcPr>
          <w:p w:rsidR="00DF3ADA" w:rsidRPr="000A6829" w:rsidRDefault="00DF3ADA" w:rsidP="005D10F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северо – западного угла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наименьших затрат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Фогеля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 потенциалов.</w:t>
            </w:r>
          </w:p>
          <w:p w:rsidR="00DF3ADA" w:rsidRPr="000A6829" w:rsidRDefault="00DF3ADA" w:rsidP="005D10F4">
            <w:pPr>
              <w:ind w:left="-104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F3ADA" w:rsidRPr="009A44EB" w:rsidTr="005D10F4">
        <w:trPr>
          <w:jc w:val="center"/>
        </w:trPr>
        <w:tc>
          <w:tcPr>
            <w:tcW w:w="214" w:type="pct"/>
            <w:vAlign w:val="center"/>
          </w:tcPr>
          <w:p w:rsidR="00DF3ADA" w:rsidRPr="000A6829" w:rsidRDefault="00DF3ADA" w:rsidP="005D10F4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F3ADA" w:rsidRPr="000A6829" w:rsidRDefault="00DF3ADA" w:rsidP="005D10F4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4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3620" w:type="pct"/>
          </w:tcPr>
          <w:p w:rsidR="00DF3ADA" w:rsidRPr="000A6829" w:rsidRDefault="00DF3ADA" w:rsidP="005D10F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Условный и безусловный экстремумы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 xml:space="preserve"> Нахождение условного экстремума методом Лагранжа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ешение задачи выпуклого программирования градиентным методом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Методы целочисленного линейного программирования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suppressAutoHyphens w:val="0"/>
              <w:overflowPunct/>
              <w:autoSpaceDE/>
              <w:autoSpaceDN/>
              <w:ind w:left="-104" w:right="-142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F3ADA" w:rsidRPr="009A44EB" w:rsidTr="005D10F4">
        <w:trPr>
          <w:jc w:val="center"/>
        </w:trPr>
        <w:tc>
          <w:tcPr>
            <w:tcW w:w="214" w:type="pct"/>
            <w:vAlign w:val="center"/>
          </w:tcPr>
          <w:p w:rsidR="00DF3ADA" w:rsidRPr="000A6829" w:rsidRDefault="00DF3ADA" w:rsidP="005D10F4">
            <w:pPr>
              <w:ind w:left="-269" w:firstLine="26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166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DF3ADA" w:rsidRPr="000A6829" w:rsidRDefault="00DF3ADA" w:rsidP="005D10F4">
            <w:pPr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  <w:t>Тема 5:</w:t>
            </w:r>
            <w:r w:rsidRPr="000A6829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3620" w:type="pct"/>
          </w:tcPr>
          <w:p w:rsidR="00DF3ADA" w:rsidRPr="000A6829" w:rsidRDefault="00DF3ADA" w:rsidP="005D10F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Разбиение задачи на этапы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ринцип оптимальности Беллмана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Связь между независимыми переменными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Построение рекуррентных соотношений.</w:t>
            </w:r>
          </w:p>
          <w:p w:rsidR="00DF3ADA" w:rsidRPr="000A6829" w:rsidRDefault="00DF3ADA" w:rsidP="005D10F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0A6829">
              <w:rPr>
                <w:rFonts w:ascii="Times New Roman" w:hAnsi="Times New Roman"/>
                <w:sz w:val="20"/>
                <w:szCs w:val="20"/>
              </w:rPr>
              <w:t>Оптимальное распределение капиталовложений между различными объектами инвестирования.</w:t>
            </w:r>
          </w:p>
          <w:p w:rsidR="00DF3ADA" w:rsidRPr="000A6829" w:rsidRDefault="00DF3ADA" w:rsidP="005D10F4">
            <w:pPr>
              <w:shd w:val="clear" w:color="auto" w:fill="FFFFFF"/>
              <w:ind w:left="-104" w:right="36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:rsidR="00DF3ADA" w:rsidRPr="009A44EB" w:rsidRDefault="00DF3ADA" w:rsidP="003A52F4">
      <w:pPr>
        <w:pStyle w:val="1"/>
        <w:numPr>
          <w:ilvl w:val="0"/>
          <w:numId w:val="0"/>
        </w:numPr>
      </w:pPr>
      <w:r>
        <w:t>6.</w:t>
      </w:r>
      <w:r w:rsidRPr="009A44EB"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DF3ADA" w:rsidRPr="009A44EB" w:rsidRDefault="00DF3ADA" w:rsidP="00DF3ADA">
      <w:pPr>
        <w:pStyle w:val="2"/>
        <w:numPr>
          <w:ilvl w:val="0"/>
          <w:numId w:val="0"/>
        </w:numPr>
        <w:rPr>
          <w:sz w:val="24"/>
          <w:szCs w:val="24"/>
        </w:rPr>
      </w:pPr>
      <w:r w:rsidRPr="009A44EB">
        <w:rPr>
          <w:sz w:val="24"/>
          <w:szCs w:val="24"/>
        </w:rPr>
        <w:t>6.1.Основная литература</w:t>
      </w:r>
    </w:p>
    <w:p w:rsidR="00DF3ADA" w:rsidRPr="009A44EB" w:rsidRDefault="00DF3ADA" w:rsidP="00DF3ADA">
      <w:pPr>
        <w:pStyle w:val="af6"/>
        <w:widowControl/>
        <w:numPr>
          <w:ilvl w:val="0"/>
          <w:numId w:val="39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Балдин К. В. Математические методы и модели в экономике [Электронный ресурс] : учебник / К. В. Балдин, В. Н. Башлыков, А. В. Рукосуев ; под общ. ред. К. В. Балдина. - Электрон. дан. - М. : Флинта [и др.], 2012. - 326 c.</w:t>
      </w:r>
      <w:r w:rsidRPr="006C7E6E">
        <w:t xml:space="preserve"> </w:t>
      </w:r>
      <w:hyperlink r:id="rId27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DF3ADA" w:rsidRPr="006C7E6E" w:rsidRDefault="00DF3ADA" w:rsidP="00DF3ADA">
      <w:pPr>
        <w:pStyle w:val="af6"/>
        <w:widowControl/>
        <w:numPr>
          <w:ilvl w:val="0"/>
          <w:numId w:val="39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6C7E6E">
        <w:rPr>
          <w:rFonts w:ascii="Times New Roman" w:hAnsi="Times New Roman"/>
          <w:sz w:val="24"/>
          <w:szCs w:val="24"/>
        </w:rPr>
        <w:t>Балдин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экон. специальностям / К. В. Балдин, Н. А. Брызгалов, А. В. Рукосуев ; под общ. ред. К. В. Балдина. - 2-е изд. - Электрон. дан. - М. : Дашков и К, 2016. - 218 c.</w:t>
      </w:r>
      <w:r w:rsidRPr="006C7E6E">
        <w:t xml:space="preserve"> </w:t>
      </w:r>
      <w:hyperlink r:id="rId28" w:history="1">
        <w:r w:rsidRPr="000B2930">
          <w:rPr>
            <w:rStyle w:val="af3"/>
            <w:rFonts w:ascii="Times New Roman" w:hAnsi="Times New Roman"/>
            <w:sz w:val="24"/>
            <w:szCs w:val="24"/>
          </w:rPr>
          <w:t>http://www.iprbookshop.ru/60446.html</w:t>
        </w:r>
      </w:hyperlink>
      <w:r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DF3ADA" w:rsidRPr="006C7E6E" w:rsidRDefault="00DF3ADA" w:rsidP="00DF3ADA">
      <w:pPr>
        <w:pStyle w:val="af6"/>
        <w:widowControl/>
        <w:numPr>
          <w:ilvl w:val="0"/>
          <w:numId w:val="39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b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. пособие для студентов вузов, рек. М-вом образования Рос. Федерации / Г. А. Евдонин. - СПб. : Изд-во СЗИ РАНХиГС, 2012. - 321 c.</w:t>
      </w:r>
    </w:p>
    <w:p w:rsidR="00DF3ADA" w:rsidRPr="00447AA5" w:rsidRDefault="00DF3ADA" w:rsidP="00DF3ADA">
      <w:pPr>
        <w:pStyle w:val="af6"/>
        <w:widowControl/>
        <w:numPr>
          <w:ilvl w:val="0"/>
          <w:numId w:val="39"/>
        </w:numPr>
        <w:tabs>
          <w:tab w:val="clear" w:pos="1259"/>
        </w:tabs>
        <w:suppressAutoHyphens w:val="0"/>
        <w:overflowPunct/>
        <w:autoSpaceDE/>
        <w:autoSpaceDN/>
        <w:spacing w:after="0"/>
        <w:ind w:left="142" w:firstLine="75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Исследование операций в экономике : учеб. пособие [по эконом. специальностям и направлениям], рек. М-вом образования Рос. Федерации   / [Н. Ш. Кремер и др.] ; под ред. Кремера. - 3-е изд., перераб. и доп. - М. : Юрайт, 2013. - 438 c.</w:t>
      </w:r>
    </w:p>
    <w:p w:rsidR="00447AA5" w:rsidRPr="009A44EB" w:rsidRDefault="00447AA5" w:rsidP="00447AA5">
      <w:pPr>
        <w:pStyle w:val="af6"/>
        <w:widowControl/>
        <w:suppressAutoHyphens w:val="0"/>
        <w:overflowPunct/>
        <w:autoSpaceDE/>
        <w:autoSpaceDN/>
        <w:spacing w:after="0"/>
        <w:ind w:left="899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DF3ADA" w:rsidRPr="009A44EB" w:rsidRDefault="00DF3ADA" w:rsidP="00DF3ADA">
      <w:pPr>
        <w:pStyle w:val="2"/>
        <w:numPr>
          <w:ilvl w:val="0"/>
          <w:numId w:val="0"/>
        </w:numPr>
        <w:rPr>
          <w:sz w:val="24"/>
          <w:szCs w:val="24"/>
        </w:rPr>
      </w:pPr>
      <w:r>
        <w:rPr>
          <w:sz w:val="24"/>
          <w:szCs w:val="24"/>
        </w:rPr>
        <w:t>6.2.</w:t>
      </w:r>
      <w:r w:rsidRPr="009A44EB">
        <w:rPr>
          <w:sz w:val="24"/>
          <w:szCs w:val="24"/>
        </w:rPr>
        <w:t>Дополнительная литература:</w:t>
      </w:r>
    </w:p>
    <w:p w:rsidR="00DF3ADA" w:rsidRPr="009A44EB" w:rsidRDefault="00DF3ADA" w:rsidP="00DF3ADA">
      <w:pPr>
        <w:pStyle w:val="af6"/>
        <w:spacing w:after="0"/>
        <w:ind w:left="0"/>
        <w:rPr>
          <w:rFonts w:ascii="Times New Roman" w:hAnsi="Times New Roman"/>
          <w:b/>
          <w:i/>
          <w:sz w:val="24"/>
          <w:szCs w:val="24"/>
        </w:rPr>
      </w:pP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Айвазян С.А., Мхитарян В.С. Прикладная статистика и основы эконометрики. М.: ЮНИТИ, 1998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Алескеров Ф.Т., Хабина Э.Л., Шварц Д.А. Бинарные отношения, графы и коллективные решения. – М.: Изд. дом ГУ ВШЭ. 2006. – 298 с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Алтунин А.Е., Семухин М.В. Модели и алгоритмы принятия решений в нечетких условиях. – Тюмень.: Изд-во Тюменского гос. ун-та, 2000. – 352 с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Андрейчиков А.В., Андрейчикова О.Н. Анализ, синтез, планирование решений в экономике. – М.: «Финансы и статистика», 2000. – 333 с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Архипова Н. И., Кульба В. В., Косяченко С. А., Чанхиева Ф. Ю., Шелков А.Б. Организационное управление. М.: “Издательство ПРИОР”, 1998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Бабаев А.А. Прикладные модели ресурсно-временной оптимизации: Монография. – СПб.: Изд-во МБИ. 2012. – 252 с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Бродецкий Г.Л. Системный анализ в логистике, выбор в условиях неопределённости – М.: Academia, 2010. – 336 с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Волков И. К.,_Загоруйко Е. А. Исследование операций. М.: МГТУ им. Н. Э. Баумана, 2000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Волкова В.Н. Постепенная формализация моделей принятия решений. – СПб.: Изд-во Политехн. ун-та, 2006. – 120 с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Воронцовский А.В. Управление рисками. СПб: ОЦЭиМ, 2004. – 458 с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Дик В.В. Методология формирования решений в экономических системах и инструментальные среды их поддержки. – М.: Финансы и статистика, 2000. – 300 с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Друкер Питер. Менеджмент. Вызовы XXI века: Пер. с англ. – М.: Изд-во «Манн, Иванов и Фербер», 2012. – 312 с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Дубров А. М., Мхитарян В. С., Трошин Л. И. Многомерный статистический анализ. – М.: «Финансы и статистика», 2000. – 352 с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Елисеева И.И., Юзбашев М.М. Общая теория статистики. М., "Финансы и статистика", 2004, 656 с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Кини Р.Л., Райфа Х. Принятие решений при многих критериях: предпочтения и замещения. – М.: Радио и связь, 1981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Колпаков В. М. Теория и практика принятия управленческих решений. М., 2004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Конюховский П.В., Малова А.С. Теория игр: учебник для бакалавров. – М.: Издательство Юрайт, 2013. – 252 с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Кораблин М.А. Информатика поиска управленческих решений. – М.: СОЛОН-Пресс, 2003. 192 с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Лапыгин Ю.Н., Лапыгин Д.Ю. Управленческие решения: учебное пособие. – М.: Эксмо, 2009. – 448 с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Лебедева Т.П., Михайлова О.В. Государственное управление в зарубежных странах: опыт административных реформ / предисл. А.И. Соловьева. — М.: Издательство Московского университета, 2011. — 232 с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Моргенштерн О., фон Нейман Дж. Теория игр и экономическое поведение. – М.: «Книга по Требованию», 2012. – 708 с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Ногин В.Д., Чистяков С.В. Применение линейной алгебры в принятии решений. – СПб: СПбГТУ, 1998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Орлов А.И. Теория принятия решений: Учебник / А. И. Орлов. – М.: Экзамен, 2006. – 573 с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Подиновский В.В., Подиновская О.В. Новые многокритериальные решающие правила в теории важности критериев // Доклады академии наук. 2013. Т. 451. № 1. С. 21-23. </w:t>
      </w:r>
    </w:p>
    <w:p w:rsidR="00DF3ADA" w:rsidRPr="00DF3ADA" w:rsidRDefault="00DF3ADA" w:rsidP="00DF3ADA">
      <w:pPr>
        <w:pStyle w:val="a"/>
        <w:numPr>
          <w:ilvl w:val="0"/>
          <w:numId w:val="47"/>
        </w:numPr>
        <w:tabs>
          <w:tab w:val="left" w:pos="567"/>
        </w:tabs>
        <w:suppressAutoHyphens w:val="0"/>
        <w:overflowPunct/>
        <w:autoSpaceDE/>
        <w:autoSpaceDN/>
        <w:ind w:left="0" w:firstLine="550"/>
        <w:textAlignment w:val="auto"/>
        <w:rPr>
          <w:sz w:val="24"/>
          <w:szCs w:val="24"/>
        </w:rPr>
      </w:pPr>
      <w:r w:rsidRPr="00DF3ADA">
        <w:rPr>
          <w:sz w:val="24"/>
          <w:szCs w:val="24"/>
        </w:rPr>
        <w:t>Соколов А. В., Токарев В. В. Методы оптимальных решений. Том 1 и 2. 2-е изд., испр. М.: Физматлит, 2011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  <w:rPr>
          <w:lang w:eastAsia="ar-SA"/>
        </w:rPr>
      </w:pPr>
      <w:r w:rsidRPr="00DF3ADA">
        <w:rPr>
          <w:rFonts w:eastAsia="+mn-ea"/>
          <w:kern w:val="24"/>
        </w:rPr>
        <w:t xml:space="preserve">Эффективность государственного управления: Пер. с англ. / Под ред. </w:t>
      </w:r>
      <w:r w:rsidRPr="00DF3ADA">
        <w:rPr>
          <w:rFonts w:eastAsia="+mn-ea"/>
          <w:iCs/>
          <w:kern w:val="24"/>
        </w:rPr>
        <w:t>С.А. Батчикова и С.Ю. Глазьева</w:t>
      </w:r>
      <w:r w:rsidRPr="00DF3ADA">
        <w:rPr>
          <w:rFonts w:eastAsia="+mn-ea"/>
          <w:kern w:val="24"/>
        </w:rPr>
        <w:t>. М.: Консалтбанкир, 1998 г. – 848 с.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 xml:space="preserve">Халин В.Г., Чернова Г.В. Классификация методов управления экономическим риском // Страховое дело, 2013, № 8, с. 43-48. </w:t>
      </w:r>
    </w:p>
    <w:p w:rsidR="00DF3ADA" w:rsidRPr="00DF3ADA" w:rsidRDefault="00DF3ADA" w:rsidP="00DF3ADA">
      <w:pPr>
        <w:pStyle w:val="ad"/>
        <w:numPr>
          <w:ilvl w:val="0"/>
          <w:numId w:val="47"/>
        </w:numPr>
        <w:tabs>
          <w:tab w:val="left" w:pos="567"/>
        </w:tabs>
        <w:ind w:left="0" w:firstLine="550"/>
      </w:pPr>
      <w:r w:rsidRPr="00DF3ADA">
        <w:t>Чиркин, В. Е. Опыт зарубежного управления (государственное и муниципальное управление) : учеб. пособие для вузов по спец. «Гос. и муницип. управл.» / Междунар. ун-т в г. Москве, Фак-т упр. крупными городами / В. Е. Чиркин. – М. : Юристъ, 2006. – 184 с.</w:t>
      </w:r>
    </w:p>
    <w:p w:rsidR="00DF3ADA" w:rsidRPr="00DF3ADA" w:rsidRDefault="00DF3ADA" w:rsidP="00DF3ADA">
      <w:pPr>
        <w:pStyle w:val="a"/>
        <w:widowControl/>
        <w:numPr>
          <w:ilvl w:val="0"/>
          <w:numId w:val="47"/>
        </w:numPr>
        <w:suppressAutoHyphens w:val="0"/>
        <w:overflowPunct/>
        <w:autoSpaceDE/>
        <w:autoSpaceDN/>
        <w:spacing w:line="256" w:lineRule="auto"/>
        <w:ind w:left="0" w:firstLine="550"/>
        <w:textAlignment w:val="auto"/>
        <w:rPr>
          <w:sz w:val="24"/>
          <w:szCs w:val="24"/>
        </w:rPr>
      </w:pPr>
      <w:r w:rsidRPr="00DF3ADA">
        <w:rPr>
          <w:sz w:val="24"/>
          <w:szCs w:val="24"/>
        </w:rPr>
        <w:t>Шиян A.A. К вопросу о разработке новых критериев для управления иерархическими социально-экономическими системами. Проблемы управления и информатики, 1996. №5, 134-144.</w:t>
      </w:r>
    </w:p>
    <w:p w:rsidR="00DF3ADA" w:rsidRDefault="00DF3ADA" w:rsidP="00DF3ADA">
      <w:pPr>
        <w:pStyle w:val="a"/>
        <w:widowControl/>
        <w:numPr>
          <w:ilvl w:val="0"/>
          <w:numId w:val="47"/>
        </w:numPr>
        <w:suppressAutoHyphens w:val="0"/>
        <w:overflowPunct/>
        <w:autoSpaceDE/>
        <w:autoSpaceDN/>
        <w:spacing w:line="256" w:lineRule="auto"/>
        <w:ind w:left="0" w:firstLine="550"/>
        <w:textAlignment w:val="auto"/>
        <w:rPr>
          <w:sz w:val="24"/>
          <w:szCs w:val="24"/>
          <w:lang w:val="en-US" w:eastAsia="en-US"/>
        </w:rPr>
      </w:pPr>
      <w:r w:rsidRPr="00DF3ADA">
        <w:rPr>
          <w:sz w:val="24"/>
          <w:szCs w:val="24"/>
          <w:lang w:val="en-US"/>
        </w:rPr>
        <w:t xml:space="preserve">Saaty Thomas L. Decision Making for Leaders: The Analytic Hierarchy Process for Decisions in a Complex World. – Pittsburgh, Pennsylvania: RWS Publications, 2012. </w:t>
      </w:r>
    </w:p>
    <w:p w:rsidR="00447AA5" w:rsidRPr="00447AA5" w:rsidRDefault="00447AA5" w:rsidP="00447AA5">
      <w:pPr>
        <w:widowControl/>
        <w:suppressAutoHyphens w:val="0"/>
        <w:overflowPunct/>
        <w:autoSpaceDE/>
        <w:autoSpaceDN/>
        <w:spacing w:line="256" w:lineRule="auto"/>
        <w:textAlignment w:val="auto"/>
        <w:rPr>
          <w:sz w:val="24"/>
          <w:szCs w:val="24"/>
          <w:lang w:val="en-US" w:eastAsia="en-US"/>
        </w:rPr>
      </w:pPr>
    </w:p>
    <w:p w:rsidR="00DF3ADA" w:rsidRPr="00DF3ADA" w:rsidRDefault="00DF3ADA" w:rsidP="00DF3ADA">
      <w:pPr>
        <w:pStyle w:val="2"/>
        <w:numPr>
          <w:ilvl w:val="0"/>
          <w:numId w:val="0"/>
        </w:numPr>
        <w:ind w:firstLine="550"/>
        <w:rPr>
          <w:rFonts w:cs="Times New Roman"/>
          <w:sz w:val="24"/>
          <w:szCs w:val="24"/>
        </w:rPr>
      </w:pPr>
      <w:r w:rsidRPr="00DF3ADA">
        <w:rPr>
          <w:rFonts w:cs="Times New Roman"/>
          <w:sz w:val="24"/>
          <w:szCs w:val="24"/>
        </w:rPr>
        <w:t>6.3.Учебно-методическое обеспечение самостоятельной работы</w:t>
      </w:r>
    </w:p>
    <w:p w:rsidR="00DF3ADA" w:rsidRPr="00DF3ADA" w:rsidRDefault="00DF3ADA" w:rsidP="00DF3ADA">
      <w:pPr>
        <w:ind w:firstLine="550"/>
        <w:jc w:val="both"/>
        <w:rPr>
          <w:rFonts w:ascii="Times New Roman" w:hAnsi="Times New Roman"/>
          <w:sz w:val="24"/>
          <w:szCs w:val="24"/>
        </w:rPr>
      </w:pPr>
      <w:r w:rsidRPr="00DF3ADA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:rsidR="00DF3ADA" w:rsidRPr="00DF3ADA" w:rsidRDefault="00DF3ADA" w:rsidP="00DF3ADA">
      <w:pPr>
        <w:pStyle w:val="a"/>
        <w:numPr>
          <w:ilvl w:val="0"/>
          <w:numId w:val="0"/>
        </w:numPr>
        <w:ind w:firstLine="550"/>
        <w:rPr>
          <w:sz w:val="24"/>
          <w:szCs w:val="24"/>
        </w:rPr>
      </w:pPr>
      <w:r w:rsidRPr="00DF3ADA">
        <w:rPr>
          <w:sz w:val="24"/>
          <w:szCs w:val="24"/>
        </w:rPr>
        <w:t xml:space="preserve">Учебно-методическое обеспечение для самостоятельной работы находится в ресурсах сети в папке </w:t>
      </w:r>
      <w:r w:rsidRPr="00DF3ADA">
        <w:rPr>
          <w:sz w:val="24"/>
          <w:szCs w:val="24"/>
          <w:lang w:val="en-US"/>
        </w:rPr>
        <w:t>StudBox</w:t>
      </w:r>
      <w:r w:rsidRPr="00DF3ADA">
        <w:rPr>
          <w:sz w:val="24"/>
          <w:szCs w:val="24"/>
        </w:rPr>
        <w:t>.</w:t>
      </w:r>
    </w:p>
    <w:p w:rsidR="00DF3ADA" w:rsidRPr="006C0936" w:rsidRDefault="00DF3ADA" w:rsidP="00DF3ADA">
      <w:pPr>
        <w:tabs>
          <w:tab w:val="left" w:pos="0"/>
          <w:tab w:val="left" w:pos="540"/>
        </w:tabs>
        <w:ind w:firstLine="567"/>
        <w:rPr>
          <w:rFonts w:ascii="Times New Roman" w:hAnsi="Times New Roman"/>
          <w:sz w:val="24"/>
          <w:szCs w:val="24"/>
        </w:rPr>
      </w:pPr>
    </w:p>
    <w:p w:rsidR="00DF3ADA" w:rsidRPr="00740EA5" w:rsidRDefault="00DF3ADA" w:rsidP="00DF3ADA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4.</w:t>
      </w:r>
      <w:r w:rsidRPr="00740EA5">
        <w:rPr>
          <w:rFonts w:cs="Times New Roman"/>
          <w:sz w:val="24"/>
          <w:szCs w:val="24"/>
        </w:rPr>
        <w:t xml:space="preserve">Нормативные правовые документы </w:t>
      </w:r>
    </w:p>
    <w:p w:rsidR="00DF3ADA" w:rsidRPr="003A52F4" w:rsidRDefault="00DF3ADA" w:rsidP="00DF3ADA">
      <w:pPr>
        <w:ind w:left="612"/>
        <w:rPr>
          <w:rFonts w:ascii="Times New Roman" w:hAnsi="Times New Roman"/>
          <w:sz w:val="24"/>
          <w:szCs w:val="24"/>
        </w:rPr>
      </w:pPr>
      <w:r w:rsidRPr="00740EA5">
        <w:rPr>
          <w:rFonts w:ascii="Times New Roman" w:hAnsi="Times New Roman"/>
          <w:sz w:val="24"/>
          <w:szCs w:val="24"/>
        </w:rPr>
        <w:t>Не используются</w:t>
      </w:r>
    </w:p>
    <w:p w:rsidR="00447AA5" w:rsidRPr="003A52F4" w:rsidRDefault="00447AA5" w:rsidP="00DF3ADA">
      <w:pPr>
        <w:ind w:left="612"/>
        <w:rPr>
          <w:rFonts w:ascii="Times New Roman" w:hAnsi="Times New Roman"/>
          <w:sz w:val="24"/>
          <w:szCs w:val="24"/>
        </w:rPr>
      </w:pPr>
    </w:p>
    <w:p w:rsidR="00DF3ADA" w:rsidRPr="00740EA5" w:rsidRDefault="00DF3ADA" w:rsidP="00DF3ADA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5.</w:t>
      </w:r>
      <w:r w:rsidRPr="00740EA5">
        <w:rPr>
          <w:rFonts w:cs="Times New Roman"/>
          <w:sz w:val="24"/>
          <w:szCs w:val="24"/>
        </w:rPr>
        <w:t>Интернет-ресурсы</w:t>
      </w:r>
    </w:p>
    <w:p w:rsidR="00DF3ADA" w:rsidRPr="00AB3697" w:rsidRDefault="00DF3ADA" w:rsidP="00DF3ADA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AB3697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29" w:history="1">
        <w:r w:rsidRPr="00AB3697">
          <w:rPr>
            <w:rFonts w:ascii="Times New Roman" w:hAnsi="Times New Roman"/>
            <w:color w:val="0000FF"/>
            <w:sz w:val="24"/>
            <w:szCs w:val="24"/>
            <w:u w:val="single"/>
          </w:rPr>
          <w:t>http://nwapa.spb.ru/</w:t>
        </w:r>
      </w:hyperlink>
      <w:r w:rsidRPr="00AB3697">
        <w:rPr>
          <w:rFonts w:ascii="Times New Roman" w:hAnsi="Times New Roman"/>
          <w:sz w:val="24"/>
          <w:szCs w:val="24"/>
        </w:rPr>
        <w:br/>
        <w:t xml:space="preserve">к следующим подписным электронным ресурсам: </w:t>
      </w:r>
    </w:p>
    <w:p w:rsidR="00DF3ADA" w:rsidRPr="00EC3D14" w:rsidRDefault="00DF3ADA" w:rsidP="00DF3ADA">
      <w:pPr>
        <w:pStyle w:val="a"/>
        <w:widowControl/>
        <w:numPr>
          <w:ilvl w:val="0"/>
          <w:numId w:val="40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30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DF3ADA" w:rsidRPr="00EC3D14" w:rsidRDefault="00DF3ADA" w:rsidP="00DF3ADA">
      <w:pPr>
        <w:pStyle w:val="a"/>
        <w:widowControl/>
        <w:numPr>
          <w:ilvl w:val="0"/>
          <w:numId w:val="40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1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DF3ADA" w:rsidRPr="00EC3D14" w:rsidRDefault="00DF3ADA" w:rsidP="00DF3ADA">
      <w:pPr>
        <w:pStyle w:val="a"/>
        <w:widowControl/>
        <w:numPr>
          <w:ilvl w:val="0"/>
          <w:numId w:val="40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2" w:tgtFrame="_blank" w:history="1">
        <w:r w:rsidRPr="00EC3D14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EC3D14">
        <w:rPr>
          <w:sz w:val="24"/>
          <w:szCs w:val="24"/>
        </w:rPr>
        <w:t xml:space="preserve"> </w:t>
      </w:r>
      <w:hyperlink r:id="rId33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DF3ADA" w:rsidRPr="00EC3D14" w:rsidRDefault="00DF3ADA" w:rsidP="00DF3ADA">
      <w:pPr>
        <w:pStyle w:val="a"/>
        <w:widowControl/>
        <w:numPr>
          <w:ilvl w:val="0"/>
          <w:numId w:val="40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Электронные учебники электронно-библиотечной системы (ЭБС) «Юрайт»</w:t>
      </w:r>
    </w:p>
    <w:p w:rsidR="00DF3ADA" w:rsidRPr="00EC3D14" w:rsidRDefault="00DF3ADA" w:rsidP="00DF3ADA">
      <w:pPr>
        <w:pStyle w:val="a"/>
        <w:numPr>
          <w:ilvl w:val="0"/>
          <w:numId w:val="40"/>
        </w:numPr>
        <w:ind w:left="714" w:hanging="357"/>
        <w:rPr>
          <w:sz w:val="24"/>
          <w:szCs w:val="24"/>
        </w:rPr>
      </w:pPr>
      <w:r w:rsidRPr="00EC3D14">
        <w:rPr>
          <w:sz w:val="24"/>
          <w:szCs w:val="24"/>
        </w:rPr>
        <w:t xml:space="preserve">      </w:t>
      </w:r>
      <w:hyperlink r:id="rId34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DF3ADA" w:rsidRPr="00EC3D14" w:rsidRDefault="00DF3ADA" w:rsidP="00DF3ADA">
      <w:pPr>
        <w:pStyle w:val="a"/>
        <w:widowControl/>
        <w:numPr>
          <w:ilvl w:val="0"/>
          <w:numId w:val="40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5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DF3ADA" w:rsidRPr="00EC3D14" w:rsidRDefault="00DF3ADA" w:rsidP="00DF3ADA">
      <w:pPr>
        <w:pStyle w:val="a"/>
        <w:widowControl/>
        <w:numPr>
          <w:ilvl w:val="0"/>
          <w:numId w:val="40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 xml:space="preserve">Статьи из журналов и статистических изданий Ист-Вью </w:t>
      </w:r>
      <w:hyperlink r:id="rId36" w:history="1">
        <w:r w:rsidRPr="00EC3D14">
          <w:rPr>
            <w:rStyle w:val="af3"/>
            <w:sz w:val="24"/>
            <w:szCs w:val="24"/>
          </w:rPr>
          <w:t>http://www.nwapa.spb.ru/index.php?page_id=76</w:t>
        </w:r>
      </w:hyperlink>
    </w:p>
    <w:p w:rsidR="00DF3ADA" w:rsidRPr="00EC3D14" w:rsidRDefault="00DF3ADA" w:rsidP="00DF3ADA">
      <w:pPr>
        <w:pStyle w:val="a"/>
        <w:widowControl/>
        <w:numPr>
          <w:ilvl w:val="0"/>
          <w:numId w:val="40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DF3ADA" w:rsidRPr="00EC3D14" w:rsidRDefault="00DF3ADA" w:rsidP="00DF3ADA">
      <w:pPr>
        <w:pStyle w:val="a"/>
        <w:widowControl/>
        <w:numPr>
          <w:ilvl w:val="0"/>
          <w:numId w:val="40"/>
        </w:numPr>
        <w:suppressAutoHyphens w:val="0"/>
        <w:overflowPunct/>
        <w:autoSpaceDE/>
        <w:autoSpaceDN/>
        <w:ind w:left="714" w:hanging="357"/>
        <w:textAlignment w:val="auto"/>
        <w:rPr>
          <w:sz w:val="24"/>
          <w:szCs w:val="24"/>
        </w:rPr>
      </w:pPr>
      <w:r w:rsidRPr="00EC3D14">
        <w:rPr>
          <w:bCs/>
          <w:sz w:val="24"/>
          <w:szCs w:val="24"/>
        </w:rPr>
        <w:t>Emerald eJournals Premier</w:t>
      </w:r>
      <w:r w:rsidRPr="00EC3D14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</w:t>
      </w:r>
    </w:p>
    <w:p w:rsidR="00DF3ADA" w:rsidRPr="00AB3697" w:rsidRDefault="00DF3ADA" w:rsidP="00DF3ADA">
      <w:pPr>
        <w:widowControl/>
        <w:suppressAutoHyphens w:val="0"/>
        <w:overflowPunct/>
        <w:autoSpaceDE/>
        <w:autoSpaceDN/>
        <w:spacing w:before="40"/>
        <w:ind w:left="36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DF3ADA" w:rsidRPr="00740EA5" w:rsidRDefault="00DF3ADA" w:rsidP="00DF3ADA">
      <w:pPr>
        <w:pStyle w:val="2"/>
        <w:numPr>
          <w:ilvl w:val="0"/>
          <w:numId w:val="0"/>
        </w:numPr>
        <w:ind w:firstLine="567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6.6.</w:t>
      </w:r>
      <w:r w:rsidRPr="00740EA5">
        <w:rPr>
          <w:rFonts w:cs="Times New Roman"/>
          <w:sz w:val="24"/>
          <w:szCs w:val="24"/>
        </w:rPr>
        <w:t>Иные источники.</w:t>
      </w:r>
    </w:p>
    <w:p w:rsidR="00DF3ADA" w:rsidRPr="003A52F4" w:rsidRDefault="00DF3ADA" w:rsidP="00DF3ADA">
      <w:pPr>
        <w:pStyle w:val="2"/>
        <w:numPr>
          <w:ilvl w:val="0"/>
          <w:numId w:val="0"/>
        </w:numPr>
        <w:ind w:left="567"/>
        <w:rPr>
          <w:sz w:val="24"/>
          <w:szCs w:val="24"/>
        </w:rPr>
      </w:pPr>
      <w:r w:rsidRPr="00740EA5">
        <w:rPr>
          <w:sz w:val="24"/>
          <w:szCs w:val="24"/>
        </w:rPr>
        <w:t>Не используются.</w:t>
      </w:r>
    </w:p>
    <w:p w:rsidR="00447AA5" w:rsidRPr="003A52F4" w:rsidRDefault="00447AA5" w:rsidP="00447AA5"/>
    <w:p w:rsidR="00DF3ADA" w:rsidRPr="00605F97" w:rsidRDefault="00DF3ADA" w:rsidP="00DF3ADA">
      <w:pPr>
        <w:tabs>
          <w:tab w:val="left" w:pos="0"/>
          <w:tab w:val="left" w:pos="540"/>
        </w:tabs>
        <w:jc w:val="center"/>
        <w:rPr>
          <w:rStyle w:val="10"/>
        </w:rPr>
      </w:pPr>
      <w:r w:rsidRPr="004F23B7">
        <w:rPr>
          <w:rFonts w:ascii="Times New Roman" w:hAnsi="Times New Roman"/>
          <w:b/>
          <w:sz w:val="28"/>
          <w:szCs w:val="28"/>
        </w:rPr>
        <w:t>7.</w:t>
      </w:r>
      <w:r w:rsidRPr="004F23B7">
        <w:rPr>
          <w:rFonts w:ascii="Times New Roman" w:hAnsi="Times New Roman"/>
          <w:b/>
          <w:sz w:val="28"/>
          <w:szCs w:val="28"/>
        </w:rPr>
        <w:tab/>
      </w:r>
      <w:r w:rsidRPr="00605F97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DF3ADA" w:rsidRPr="00605F97" w:rsidRDefault="00DF3ADA" w:rsidP="00DF3ADA">
      <w:pPr>
        <w:ind w:firstLine="567"/>
        <w:rPr>
          <w:rFonts w:ascii="Times New Roman" w:hAnsi="Times New Roman"/>
          <w:i/>
          <w:sz w:val="24"/>
          <w:szCs w:val="24"/>
        </w:rPr>
      </w:pPr>
    </w:p>
    <w:p w:rsidR="00DF3ADA" w:rsidRPr="00605F97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Курс включает использование программного обеспечения Microsoft Excel, Microsoft Word, Microsoft Power Point для подготовку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DF3ADA" w:rsidRPr="00605F97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DF3ADA" w:rsidRPr="00605F97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DF3ADA" w:rsidRPr="00605F97" w:rsidRDefault="00DF3ADA" w:rsidP="00DF3ADA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605F97">
        <w:rPr>
          <w:rFonts w:ascii="Times New Roman" w:hAnsi="Times New Roman"/>
          <w:sz w:val="24"/>
          <w:szCs w:val="24"/>
        </w:rPr>
        <w:t xml:space="preserve">Система дистанционного обучения </w:t>
      </w:r>
      <w:r w:rsidRPr="00605F97">
        <w:rPr>
          <w:rFonts w:ascii="Times New Roman" w:hAnsi="Times New Roman"/>
          <w:sz w:val="24"/>
          <w:szCs w:val="24"/>
          <w:lang w:val="en-US"/>
        </w:rPr>
        <w:t>Moodle</w:t>
      </w:r>
      <w:r w:rsidRPr="00605F97">
        <w:rPr>
          <w:rFonts w:ascii="Times New Roman" w:hAnsi="Times New Roman"/>
          <w:sz w:val="24"/>
          <w:szCs w:val="24"/>
        </w:rPr>
        <w:t xml:space="preserve">. </w:t>
      </w:r>
    </w:p>
    <w:p w:rsidR="00DF3ADA" w:rsidRPr="004920D4" w:rsidRDefault="00DF3ADA" w:rsidP="00DF3ADA">
      <w:pPr>
        <w:rPr>
          <w:rFonts w:ascii="Times New Roman" w:hAnsi="Times New Roman"/>
          <w:i/>
          <w:color w:val="000000"/>
          <w:szCs w:val="28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8459"/>
      </w:tblGrid>
      <w:tr w:rsidR="00DF3ADA" w:rsidRPr="00605F97" w:rsidTr="005D10F4">
        <w:tc>
          <w:tcPr>
            <w:tcW w:w="892" w:type="dxa"/>
          </w:tcPr>
          <w:p w:rsidR="00DF3ADA" w:rsidRPr="00605F97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№ п/п</w:t>
            </w:r>
          </w:p>
        </w:tc>
        <w:tc>
          <w:tcPr>
            <w:tcW w:w="8459" w:type="dxa"/>
          </w:tcPr>
          <w:p w:rsidR="00DF3ADA" w:rsidRPr="00605F97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Наименование</w:t>
            </w:r>
          </w:p>
        </w:tc>
      </w:tr>
      <w:tr w:rsidR="00DF3ADA" w:rsidRPr="00605F97" w:rsidTr="005D10F4">
        <w:tc>
          <w:tcPr>
            <w:tcW w:w="892" w:type="dxa"/>
          </w:tcPr>
          <w:p w:rsidR="00DF3ADA" w:rsidRPr="00605F97" w:rsidRDefault="00DF3ADA" w:rsidP="00DF3ADA">
            <w:pPr>
              <w:pStyle w:val="a"/>
              <w:numPr>
                <w:ilvl w:val="0"/>
                <w:numId w:val="20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DF3ADA" w:rsidRPr="00605F97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DF3ADA" w:rsidRPr="00605F97" w:rsidTr="005D10F4">
        <w:trPr>
          <w:trHeight w:val="269"/>
        </w:trPr>
        <w:tc>
          <w:tcPr>
            <w:tcW w:w="892" w:type="dxa"/>
          </w:tcPr>
          <w:p w:rsidR="00DF3ADA" w:rsidRPr="00605F97" w:rsidRDefault="00DF3ADA" w:rsidP="00DF3ADA">
            <w:pPr>
              <w:pStyle w:val="a"/>
              <w:numPr>
                <w:ilvl w:val="0"/>
                <w:numId w:val="20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DF3ADA" w:rsidRPr="00605F97" w:rsidRDefault="00DF3ADA" w:rsidP="005D10F4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Excel</w:t>
            </w:r>
            <w:r w:rsidRPr="00605F97">
              <w:rPr>
                <w:rFonts w:ascii="Times New Roman" w:hAnsi="Times New Roman"/>
                <w:sz w:val="20"/>
                <w:szCs w:val="20"/>
              </w:rPr>
              <w:t xml:space="preserve"> -2013, 2016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, professional plus</w:t>
            </w:r>
          </w:p>
        </w:tc>
      </w:tr>
      <w:tr w:rsidR="00DF3ADA" w:rsidRPr="00605F97" w:rsidTr="005D10F4">
        <w:trPr>
          <w:trHeight w:val="269"/>
        </w:trPr>
        <w:tc>
          <w:tcPr>
            <w:tcW w:w="892" w:type="dxa"/>
          </w:tcPr>
          <w:p w:rsidR="00DF3ADA" w:rsidRPr="00605F97" w:rsidRDefault="00DF3ADA" w:rsidP="00DF3ADA">
            <w:pPr>
              <w:pStyle w:val="a"/>
              <w:numPr>
                <w:ilvl w:val="0"/>
                <w:numId w:val="20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DF3ADA" w:rsidRPr="00605F97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Пакеты математического моделирования </w:t>
            </w:r>
          </w:p>
        </w:tc>
      </w:tr>
      <w:tr w:rsidR="00DF3ADA" w:rsidRPr="00605F97" w:rsidTr="005D10F4">
        <w:tc>
          <w:tcPr>
            <w:tcW w:w="892" w:type="dxa"/>
          </w:tcPr>
          <w:p w:rsidR="00DF3ADA" w:rsidRPr="00605F97" w:rsidRDefault="00DF3ADA" w:rsidP="00DF3ADA">
            <w:pPr>
              <w:pStyle w:val="a"/>
              <w:numPr>
                <w:ilvl w:val="0"/>
                <w:numId w:val="20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DF3ADA" w:rsidRPr="00605F97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DF3ADA" w:rsidRPr="00605F97" w:rsidTr="005D10F4">
        <w:tc>
          <w:tcPr>
            <w:tcW w:w="892" w:type="dxa"/>
          </w:tcPr>
          <w:p w:rsidR="00DF3ADA" w:rsidRPr="00605F97" w:rsidRDefault="00DF3ADA" w:rsidP="00DF3ADA">
            <w:pPr>
              <w:pStyle w:val="a"/>
              <w:numPr>
                <w:ilvl w:val="0"/>
                <w:numId w:val="20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DF3ADA" w:rsidRPr="00605F97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DF3ADA" w:rsidRPr="00605F97" w:rsidTr="005D10F4">
        <w:tc>
          <w:tcPr>
            <w:tcW w:w="892" w:type="dxa"/>
          </w:tcPr>
          <w:p w:rsidR="00DF3ADA" w:rsidRPr="00605F97" w:rsidRDefault="00DF3ADA" w:rsidP="00DF3ADA">
            <w:pPr>
              <w:pStyle w:val="a"/>
              <w:numPr>
                <w:ilvl w:val="0"/>
                <w:numId w:val="20"/>
              </w:numPr>
              <w:rPr>
                <w:sz w:val="20"/>
                <w:szCs w:val="20"/>
              </w:rPr>
            </w:pPr>
          </w:p>
        </w:tc>
        <w:tc>
          <w:tcPr>
            <w:tcW w:w="8459" w:type="dxa"/>
          </w:tcPr>
          <w:p w:rsidR="00DF3ADA" w:rsidRPr="00605F97" w:rsidRDefault="00DF3ADA" w:rsidP="005D10F4">
            <w:pPr>
              <w:rPr>
                <w:rFonts w:ascii="Times New Roman" w:hAnsi="Times New Roman"/>
                <w:sz w:val="20"/>
                <w:szCs w:val="20"/>
              </w:rPr>
            </w:pPr>
            <w:r w:rsidRPr="00605F97">
              <w:rPr>
                <w:rFonts w:ascii="Times New Roman" w:hAnsi="Times New Roman"/>
                <w:sz w:val="20"/>
                <w:szCs w:val="20"/>
              </w:rPr>
              <w:t xml:space="preserve">Система дистанционного обучения </w:t>
            </w:r>
            <w:r w:rsidRPr="00605F97">
              <w:rPr>
                <w:rFonts w:ascii="Times New Roman" w:hAnsi="Times New Roman"/>
                <w:sz w:val="20"/>
                <w:szCs w:val="20"/>
                <w:lang w:val="en-US"/>
              </w:rPr>
              <w:t>Moodle</w:t>
            </w:r>
          </w:p>
        </w:tc>
      </w:tr>
    </w:tbl>
    <w:p w:rsidR="00DF3ADA" w:rsidRPr="004F23B7" w:rsidRDefault="00DF3ADA" w:rsidP="00DF3ADA">
      <w:pPr>
        <w:ind w:firstLine="567"/>
        <w:rPr>
          <w:rFonts w:ascii="Times New Roman" w:hAnsi="Times New Roman"/>
          <w:szCs w:val="28"/>
        </w:rPr>
      </w:pPr>
      <w:r w:rsidRPr="004F23B7">
        <w:rPr>
          <w:rFonts w:ascii="Times New Roman" w:hAnsi="Times New Roman"/>
          <w:szCs w:val="28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</w:t>
      </w:r>
      <w:r>
        <w:rPr>
          <w:rFonts w:ascii="Times New Roman" w:hAnsi="Times New Roman"/>
          <w:szCs w:val="28"/>
        </w:rPr>
        <w:t xml:space="preserve"> на самостоятельную подготовку.</w:t>
      </w:r>
    </w:p>
    <w:p w:rsidR="00DF3ADA" w:rsidRPr="004F23B7" w:rsidRDefault="00DF3ADA" w:rsidP="00DF3ADA">
      <w:pPr>
        <w:rPr>
          <w:rFonts w:ascii="Times New Roman" w:hAnsi="Times New Roman"/>
          <w:sz w:val="28"/>
          <w:szCs w:val="28"/>
        </w:rPr>
      </w:pPr>
    </w:p>
    <w:p w:rsidR="001106C5" w:rsidRPr="0015567E" w:rsidRDefault="001106C5" w:rsidP="00DF3ADA">
      <w:pPr>
        <w:pStyle w:val="ac"/>
        <w:shd w:val="clear" w:color="auto" w:fill="FFFFFF" w:themeFill="background1"/>
        <w:rPr>
          <w:sz w:val="28"/>
          <w:szCs w:val="28"/>
        </w:rPr>
      </w:pPr>
    </w:p>
    <w:sectPr w:rsidR="001106C5" w:rsidRPr="0015567E" w:rsidSect="008E26D0">
      <w:headerReference w:type="even" r:id="rId37"/>
      <w:footerReference w:type="even" r:id="rId38"/>
      <w:footerReference w:type="default" r:id="rId3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5C14" w:rsidRDefault="00CA5C14" w:rsidP="003C0FE8">
      <w:r>
        <w:separator/>
      </w:r>
    </w:p>
  </w:endnote>
  <w:endnote w:type="continuationSeparator" w:id="0">
    <w:p w:rsidR="00CA5C14" w:rsidRDefault="00CA5C14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2AEF" w:usb1="4000207B" w:usb2="00000000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01B" w:rsidRDefault="007602DE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03001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03001B" w:rsidRDefault="0003001B">
    <w:pPr>
      <w:pStyle w:val="af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01B" w:rsidRDefault="007602DE">
    <w:pPr>
      <w:pStyle w:val="af"/>
      <w:jc w:val="center"/>
    </w:pPr>
    <w:r>
      <w:fldChar w:fldCharType="begin"/>
    </w:r>
    <w:r w:rsidR="0003001B">
      <w:instrText xml:space="preserve"> PAGE   \* MERGEFORMAT </w:instrText>
    </w:r>
    <w:r>
      <w:fldChar w:fldCharType="separate"/>
    </w:r>
    <w:r w:rsidR="004714A2">
      <w:rPr>
        <w:noProof/>
      </w:rPr>
      <w:t>19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5C14" w:rsidRDefault="00CA5C14" w:rsidP="003C0FE8">
      <w:r>
        <w:separator/>
      </w:r>
    </w:p>
  </w:footnote>
  <w:footnote w:type="continuationSeparator" w:id="0">
    <w:p w:rsidR="00CA5C14" w:rsidRDefault="00CA5C14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01B" w:rsidRDefault="0003001B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01B" w:rsidRDefault="007602DE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03001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03001B" w:rsidRDefault="0003001B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 w15:restartNumberingAfterBreak="0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 w15:restartNumberingAfterBreak="0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 w15:restartNumberingAfterBreak="0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8152C6"/>
    <w:multiLevelType w:val="multilevel"/>
    <w:tmpl w:val="BF466856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13" w15:restartNumberingAfterBreak="0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5" w15:restartNumberingAfterBreak="0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6" w15:restartNumberingAfterBreak="0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8" w15:restartNumberingAfterBreak="0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230D5F"/>
    <w:multiLevelType w:val="hybridMultilevel"/>
    <w:tmpl w:val="6166F8AE"/>
    <w:lvl w:ilvl="0" w:tplc="0419000F">
      <w:start w:val="1"/>
      <w:numFmt w:val="decimal"/>
      <w:lvlText w:val="%1."/>
      <w:lvlJc w:val="left"/>
      <w:pPr>
        <w:ind w:left="1619" w:hanging="360"/>
      </w:pPr>
    </w:lvl>
    <w:lvl w:ilvl="1" w:tplc="04190019" w:tentative="1">
      <w:start w:val="1"/>
      <w:numFmt w:val="lowerLetter"/>
      <w:lvlText w:val="%2."/>
      <w:lvlJc w:val="left"/>
      <w:pPr>
        <w:ind w:left="2339" w:hanging="360"/>
      </w:pPr>
    </w:lvl>
    <w:lvl w:ilvl="2" w:tplc="0419001B" w:tentative="1">
      <w:start w:val="1"/>
      <w:numFmt w:val="lowerRoman"/>
      <w:lvlText w:val="%3."/>
      <w:lvlJc w:val="right"/>
      <w:pPr>
        <w:ind w:left="3059" w:hanging="180"/>
      </w:pPr>
    </w:lvl>
    <w:lvl w:ilvl="3" w:tplc="0419000F" w:tentative="1">
      <w:start w:val="1"/>
      <w:numFmt w:val="decimal"/>
      <w:lvlText w:val="%4."/>
      <w:lvlJc w:val="left"/>
      <w:pPr>
        <w:ind w:left="3779" w:hanging="360"/>
      </w:pPr>
    </w:lvl>
    <w:lvl w:ilvl="4" w:tplc="04190019" w:tentative="1">
      <w:start w:val="1"/>
      <w:numFmt w:val="lowerLetter"/>
      <w:lvlText w:val="%5."/>
      <w:lvlJc w:val="left"/>
      <w:pPr>
        <w:ind w:left="4499" w:hanging="360"/>
      </w:pPr>
    </w:lvl>
    <w:lvl w:ilvl="5" w:tplc="0419001B" w:tentative="1">
      <w:start w:val="1"/>
      <w:numFmt w:val="lowerRoman"/>
      <w:lvlText w:val="%6."/>
      <w:lvlJc w:val="right"/>
      <w:pPr>
        <w:ind w:left="5219" w:hanging="180"/>
      </w:pPr>
    </w:lvl>
    <w:lvl w:ilvl="6" w:tplc="0419000F" w:tentative="1">
      <w:start w:val="1"/>
      <w:numFmt w:val="decimal"/>
      <w:lvlText w:val="%7."/>
      <w:lvlJc w:val="left"/>
      <w:pPr>
        <w:ind w:left="5939" w:hanging="360"/>
      </w:pPr>
    </w:lvl>
    <w:lvl w:ilvl="7" w:tplc="04190019" w:tentative="1">
      <w:start w:val="1"/>
      <w:numFmt w:val="lowerLetter"/>
      <w:lvlText w:val="%8."/>
      <w:lvlJc w:val="left"/>
      <w:pPr>
        <w:ind w:left="6659" w:hanging="360"/>
      </w:pPr>
    </w:lvl>
    <w:lvl w:ilvl="8" w:tplc="0419001B" w:tentative="1">
      <w:start w:val="1"/>
      <w:numFmt w:val="lowerRoman"/>
      <w:lvlText w:val="%9."/>
      <w:lvlJc w:val="right"/>
      <w:pPr>
        <w:ind w:left="7379" w:hanging="180"/>
      </w:pPr>
    </w:lvl>
  </w:abstractNum>
  <w:abstractNum w:abstractNumId="21" w15:restartNumberingAfterBreak="0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48C8678E"/>
    <w:multiLevelType w:val="hybridMultilevel"/>
    <w:tmpl w:val="79809938"/>
    <w:lvl w:ilvl="0" w:tplc="0419000F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3809E1E">
      <w:start w:val="1"/>
      <w:numFmt w:val="decimal"/>
      <w:lvlText w:val="%2"/>
      <w:lvlJc w:val="left"/>
      <w:pPr>
        <w:ind w:left="1440" w:hanging="360"/>
      </w:pPr>
      <w:rPr>
        <w:rFonts w:hint="default"/>
        <w:sz w:val="24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977261F"/>
    <w:multiLevelType w:val="hybridMultilevel"/>
    <w:tmpl w:val="52308ACA"/>
    <w:lvl w:ilvl="0" w:tplc="F30225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DF0000"/>
    <w:multiLevelType w:val="hybridMultilevel"/>
    <w:tmpl w:val="82740236"/>
    <w:lvl w:ilvl="0" w:tplc="D08E916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 w15:restartNumberingAfterBreak="0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F60502C"/>
    <w:multiLevelType w:val="hybridMultilevel"/>
    <w:tmpl w:val="F986185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8" w15:restartNumberingAfterBreak="0">
    <w:nsid w:val="4FB778A7"/>
    <w:multiLevelType w:val="multilevel"/>
    <w:tmpl w:val="DA8E3782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9" w15:restartNumberingAfterBreak="0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57F32D4"/>
    <w:multiLevelType w:val="hybridMultilevel"/>
    <w:tmpl w:val="57105B36"/>
    <w:lvl w:ilvl="0" w:tplc="A2A2CE5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8AE3331"/>
    <w:multiLevelType w:val="hybridMultilevel"/>
    <w:tmpl w:val="3CD4F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AF04A69"/>
    <w:multiLevelType w:val="hybridMultilevel"/>
    <w:tmpl w:val="B508A7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3905DD"/>
    <w:multiLevelType w:val="hybridMultilevel"/>
    <w:tmpl w:val="20280CA4"/>
    <w:lvl w:ilvl="0" w:tplc="BB74CB0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5E5B94"/>
    <w:multiLevelType w:val="hybridMultilevel"/>
    <w:tmpl w:val="A18AAB86"/>
    <w:lvl w:ilvl="0" w:tplc="476A07A4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 w15:restartNumberingAfterBreak="0">
    <w:nsid w:val="76585EEB"/>
    <w:multiLevelType w:val="hybridMultilevel"/>
    <w:tmpl w:val="6736EBE2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41" w15:restartNumberingAfterBreak="0">
    <w:nsid w:val="79FA4893"/>
    <w:multiLevelType w:val="hybridMultilevel"/>
    <w:tmpl w:val="7E9E0E50"/>
    <w:lvl w:ilvl="0" w:tplc="4C885AEC">
      <w:start w:val="1"/>
      <w:numFmt w:val="decimal"/>
      <w:lvlText w:val="%1."/>
      <w:lvlJc w:val="left"/>
      <w:pPr>
        <w:ind w:left="927" w:hanging="360"/>
      </w:p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>
      <w:start w:val="1"/>
      <w:numFmt w:val="lowerRoman"/>
      <w:lvlText w:val="%3."/>
      <w:lvlJc w:val="right"/>
      <w:pPr>
        <w:ind w:left="2367" w:hanging="180"/>
      </w:pPr>
    </w:lvl>
    <w:lvl w:ilvl="3" w:tplc="0419000F">
      <w:start w:val="1"/>
      <w:numFmt w:val="decimal"/>
      <w:lvlText w:val="%4."/>
      <w:lvlJc w:val="left"/>
      <w:pPr>
        <w:ind w:left="3087" w:hanging="360"/>
      </w:pPr>
    </w:lvl>
    <w:lvl w:ilvl="4" w:tplc="04190019">
      <w:start w:val="1"/>
      <w:numFmt w:val="lowerLetter"/>
      <w:lvlText w:val="%5."/>
      <w:lvlJc w:val="left"/>
      <w:pPr>
        <w:ind w:left="3807" w:hanging="360"/>
      </w:pPr>
    </w:lvl>
    <w:lvl w:ilvl="5" w:tplc="0419001B">
      <w:start w:val="1"/>
      <w:numFmt w:val="lowerRoman"/>
      <w:lvlText w:val="%6."/>
      <w:lvlJc w:val="right"/>
      <w:pPr>
        <w:ind w:left="4527" w:hanging="180"/>
      </w:pPr>
    </w:lvl>
    <w:lvl w:ilvl="6" w:tplc="0419000F">
      <w:start w:val="1"/>
      <w:numFmt w:val="decimal"/>
      <w:lvlText w:val="%7."/>
      <w:lvlJc w:val="left"/>
      <w:pPr>
        <w:ind w:left="5247" w:hanging="360"/>
      </w:pPr>
    </w:lvl>
    <w:lvl w:ilvl="7" w:tplc="04190019">
      <w:start w:val="1"/>
      <w:numFmt w:val="lowerLetter"/>
      <w:lvlText w:val="%8."/>
      <w:lvlJc w:val="left"/>
      <w:pPr>
        <w:ind w:left="5967" w:hanging="360"/>
      </w:pPr>
    </w:lvl>
    <w:lvl w:ilvl="8" w:tplc="0419001B">
      <w:start w:val="1"/>
      <w:numFmt w:val="lowerRoman"/>
      <w:lvlText w:val="%9."/>
      <w:lvlJc w:val="right"/>
      <w:pPr>
        <w:ind w:left="6687" w:hanging="180"/>
      </w:pPr>
    </w:lvl>
  </w:abstractNum>
  <w:abstractNum w:abstractNumId="42" w15:restartNumberingAfterBreak="0">
    <w:nsid w:val="7AAC6973"/>
    <w:multiLevelType w:val="hybridMultilevel"/>
    <w:tmpl w:val="67AEF9CA"/>
    <w:name w:val="WW8Num382"/>
    <w:lvl w:ilvl="0" w:tplc="81F4FD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D0C0E65"/>
    <w:multiLevelType w:val="hybridMultilevel"/>
    <w:tmpl w:val="F68E3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0"/>
  </w:num>
  <w:num w:numId="3">
    <w:abstractNumId w:val="40"/>
  </w:num>
  <w:num w:numId="4">
    <w:abstractNumId w:val="27"/>
  </w:num>
  <w:num w:numId="5">
    <w:abstractNumId w:val="8"/>
  </w:num>
  <w:num w:numId="6">
    <w:abstractNumId w:val="17"/>
  </w:num>
  <w:num w:numId="7">
    <w:abstractNumId w:val="3"/>
  </w:num>
  <w:num w:numId="8">
    <w:abstractNumId w:val="28"/>
  </w:num>
  <w:num w:numId="9">
    <w:abstractNumId w:val="4"/>
  </w:num>
  <w:num w:numId="10">
    <w:abstractNumId w:val="13"/>
  </w:num>
  <w:num w:numId="11">
    <w:abstractNumId w:val="25"/>
  </w:num>
  <w:num w:numId="12">
    <w:abstractNumId w:val="38"/>
  </w:num>
  <w:num w:numId="13">
    <w:abstractNumId w:val="37"/>
  </w:num>
  <w:num w:numId="14">
    <w:abstractNumId w:val="15"/>
  </w:num>
  <w:num w:numId="15">
    <w:abstractNumId w:val="22"/>
  </w:num>
  <w:num w:numId="16">
    <w:abstractNumId w:val="2"/>
  </w:num>
  <w:num w:numId="17">
    <w:abstractNumId w:val="7"/>
  </w:num>
  <w:num w:numId="18">
    <w:abstractNumId w:val="21"/>
  </w:num>
  <w:num w:numId="19">
    <w:abstractNumId w:val="19"/>
  </w:num>
  <w:num w:numId="20">
    <w:abstractNumId w:val="6"/>
  </w:num>
  <w:num w:numId="21">
    <w:abstractNumId w:val="1"/>
  </w:num>
  <w:num w:numId="22">
    <w:abstractNumId w:val="5"/>
  </w:num>
  <w:num w:numId="23">
    <w:abstractNumId w:val="30"/>
  </w:num>
  <w:num w:numId="24">
    <w:abstractNumId w:val="24"/>
  </w:num>
  <w:num w:numId="25">
    <w:abstractNumId w:val="14"/>
  </w:num>
  <w:num w:numId="26">
    <w:abstractNumId w:val="10"/>
  </w:num>
  <w:num w:numId="27">
    <w:abstractNumId w:val="32"/>
  </w:num>
  <w:num w:numId="2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3"/>
  </w:num>
  <w:num w:numId="30">
    <w:abstractNumId w:val="11"/>
  </w:num>
  <w:num w:numId="31">
    <w:abstractNumId w:val="18"/>
  </w:num>
  <w:num w:numId="32">
    <w:abstractNumId w:val="16"/>
  </w:num>
  <w:num w:numId="33">
    <w:abstractNumId w:val="9"/>
  </w:num>
  <w:num w:numId="34">
    <w:abstractNumId w:val="29"/>
  </w:num>
  <w:num w:numId="35">
    <w:abstractNumId w:val="31"/>
  </w:num>
  <w:num w:numId="36">
    <w:abstractNumId w:val="23"/>
  </w:num>
  <w:num w:numId="37">
    <w:abstractNumId w:val="43"/>
  </w:num>
  <w:num w:numId="38">
    <w:abstractNumId w:val="35"/>
  </w:num>
  <w:num w:numId="39">
    <w:abstractNumId w:val="12"/>
  </w:num>
  <w:num w:numId="40">
    <w:abstractNumId w:val="36"/>
  </w:num>
  <w:num w:numId="41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20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3001B"/>
    <w:rsid w:val="00052ED0"/>
    <w:rsid w:val="00067B7C"/>
    <w:rsid w:val="00084AD7"/>
    <w:rsid w:val="000D2CC4"/>
    <w:rsid w:val="000D49B6"/>
    <w:rsid w:val="000E7941"/>
    <w:rsid w:val="001106C5"/>
    <w:rsid w:val="00136EF1"/>
    <w:rsid w:val="00151C00"/>
    <w:rsid w:val="00152387"/>
    <w:rsid w:val="0015567E"/>
    <w:rsid w:val="001C25E9"/>
    <w:rsid w:val="001C5FF4"/>
    <w:rsid w:val="001E4634"/>
    <w:rsid w:val="00222364"/>
    <w:rsid w:val="002D38DA"/>
    <w:rsid w:val="0031689E"/>
    <w:rsid w:val="00323A21"/>
    <w:rsid w:val="00330C16"/>
    <w:rsid w:val="003338D6"/>
    <w:rsid w:val="00347199"/>
    <w:rsid w:val="0037492D"/>
    <w:rsid w:val="00387F97"/>
    <w:rsid w:val="003A52F4"/>
    <w:rsid w:val="003A5F72"/>
    <w:rsid w:val="003A7661"/>
    <w:rsid w:val="003C0FE8"/>
    <w:rsid w:val="00400075"/>
    <w:rsid w:val="00444101"/>
    <w:rsid w:val="00447AA5"/>
    <w:rsid w:val="004714A2"/>
    <w:rsid w:val="00482E86"/>
    <w:rsid w:val="004920D4"/>
    <w:rsid w:val="004B0453"/>
    <w:rsid w:val="004C7ABB"/>
    <w:rsid w:val="004F23B7"/>
    <w:rsid w:val="00506A20"/>
    <w:rsid w:val="00525265"/>
    <w:rsid w:val="00534ED5"/>
    <w:rsid w:val="00536DF0"/>
    <w:rsid w:val="00555C76"/>
    <w:rsid w:val="00556905"/>
    <w:rsid w:val="00570C8F"/>
    <w:rsid w:val="00587BD0"/>
    <w:rsid w:val="005938F8"/>
    <w:rsid w:val="00597066"/>
    <w:rsid w:val="005C47C2"/>
    <w:rsid w:val="00633737"/>
    <w:rsid w:val="006677AF"/>
    <w:rsid w:val="00684EB5"/>
    <w:rsid w:val="006858C2"/>
    <w:rsid w:val="00687D51"/>
    <w:rsid w:val="006E0B08"/>
    <w:rsid w:val="006F281A"/>
    <w:rsid w:val="006F34C8"/>
    <w:rsid w:val="006F78C1"/>
    <w:rsid w:val="00717D6A"/>
    <w:rsid w:val="007251D8"/>
    <w:rsid w:val="00740DA9"/>
    <w:rsid w:val="007602DE"/>
    <w:rsid w:val="007619B3"/>
    <w:rsid w:val="0076757E"/>
    <w:rsid w:val="007740E1"/>
    <w:rsid w:val="00775BD7"/>
    <w:rsid w:val="007A5F0D"/>
    <w:rsid w:val="007D1D76"/>
    <w:rsid w:val="007E19EA"/>
    <w:rsid w:val="007E4C55"/>
    <w:rsid w:val="007F13FA"/>
    <w:rsid w:val="008141BC"/>
    <w:rsid w:val="008215B3"/>
    <w:rsid w:val="00864C8C"/>
    <w:rsid w:val="00871588"/>
    <w:rsid w:val="00890296"/>
    <w:rsid w:val="008940F9"/>
    <w:rsid w:val="00897250"/>
    <w:rsid w:val="008C5CD0"/>
    <w:rsid w:val="008C5F98"/>
    <w:rsid w:val="008E26D0"/>
    <w:rsid w:val="008E765F"/>
    <w:rsid w:val="0091059C"/>
    <w:rsid w:val="0091788E"/>
    <w:rsid w:val="00942B5E"/>
    <w:rsid w:val="00951B40"/>
    <w:rsid w:val="009612E9"/>
    <w:rsid w:val="009648CD"/>
    <w:rsid w:val="00972F61"/>
    <w:rsid w:val="009B2E0F"/>
    <w:rsid w:val="009C3B71"/>
    <w:rsid w:val="009D7389"/>
    <w:rsid w:val="00A2081B"/>
    <w:rsid w:val="00A4162C"/>
    <w:rsid w:val="00A7484A"/>
    <w:rsid w:val="00AC2DE5"/>
    <w:rsid w:val="00AD4256"/>
    <w:rsid w:val="00AF0B67"/>
    <w:rsid w:val="00AF5000"/>
    <w:rsid w:val="00B03C49"/>
    <w:rsid w:val="00B52319"/>
    <w:rsid w:val="00B54011"/>
    <w:rsid w:val="00B55939"/>
    <w:rsid w:val="00C20E26"/>
    <w:rsid w:val="00C34772"/>
    <w:rsid w:val="00C34943"/>
    <w:rsid w:val="00CA5C14"/>
    <w:rsid w:val="00CC6225"/>
    <w:rsid w:val="00D603AA"/>
    <w:rsid w:val="00D775A7"/>
    <w:rsid w:val="00D7784F"/>
    <w:rsid w:val="00DA47CF"/>
    <w:rsid w:val="00DB4EAD"/>
    <w:rsid w:val="00DF3ADA"/>
    <w:rsid w:val="00E30498"/>
    <w:rsid w:val="00E61F9C"/>
    <w:rsid w:val="00E9424C"/>
    <w:rsid w:val="00ED04D4"/>
    <w:rsid w:val="00ED3F6A"/>
    <w:rsid w:val="00EE7A07"/>
    <w:rsid w:val="00F13E7E"/>
    <w:rsid w:val="00F240C5"/>
    <w:rsid w:val="00F4687F"/>
    <w:rsid w:val="00F62AFC"/>
    <w:rsid w:val="00F6429C"/>
    <w:rsid w:val="00F673C3"/>
    <w:rsid w:val="00F73464"/>
    <w:rsid w:val="00FA5122"/>
    <w:rsid w:val="00FD62E3"/>
    <w:rsid w:val="00FD6BB4"/>
    <w:rsid w:val="00FD7806"/>
    <w:rsid w:val="00FE3A9B"/>
    <w:rsid w:val="00FE47BA"/>
    <w:rsid w:val="00FE586D"/>
    <w:rsid w:val="00FF1D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4E48AC1C"/>
  <w15:docId w15:val="{4FB69DE3-F7B0-4F9F-A72C-3244F8F516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3A52F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sz w:val="24"/>
      <w:szCs w:val="24"/>
      <w:shd w:val="clear" w:color="auto" w:fill="FFFFFF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99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15567E"/>
    <w:pPr>
      <w:spacing w:after="200"/>
      <w:jc w:val="right"/>
    </w:pPr>
    <w:rPr>
      <w:rFonts w:ascii="Times New Roman" w:hAnsi="Times New Roman"/>
      <w:iCs/>
      <w:sz w:val="24"/>
      <w:szCs w:val="2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3A52F4"/>
    <w:rPr>
      <w:rFonts w:ascii="Times New Roman" w:eastAsia="Times New Roman" w:hAnsi="Times New Roman" w:cs="Times New Roman"/>
      <w:kern w:val="3"/>
      <w:sz w:val="24"/>
      <w:szCs w:val="24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5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  <w:style w:type="character" w:customStyle="1" w:styleId="afe">
    <w:name w:val="Основной текст_"/>
    <w:link w:val="21"/>
    <w:rsid w:val="00FF1DBD"/>
    <w:rPr>
      <w:sz w:val="23"/>
      <w:szCs w:val="23"/>
      <w:shd w:val="clear" w:color="auto" w:fill="FFFFFF"/>
    </w:rPr>
  </w:style>
  <w:style w:type="paragraph" w:customStyle="1" w:styleId="21">
    <w:name w:val="Основной текст2"/>
    <w:basedOn w:val="a1"/>
    <w:link w:val="afe"/>
    <w:rsid w:val="00FF1DBD"/>
    <w:pPr>
      <w:widowControl/>
      <w:shd w:val="clear" w:color="auto" w:fill="FFFFFF"/>
      <w:suppressAutoHyphens w:val="0"/>
      <w:overflowPunct/>
      <w:autoSpaceDE/>
      <w:autoSpaceDN/>
      <w:spacing w:before="60" w:line="456" w:lineRule="exact"/>
      <w:ind w:hanging="380"/>
      <w:textAlignment w:val="auto"/>
    </w:pPr>
    <w:rPr>
      <w:rFonts w:asciiTheme="minorHAnsi" w:eastAsiaTheme="minorHAnsi" w:hAnsiTheme="minorHAnsi" w:cstheme="minorBidi"/>
      <w:kern w:val="0"/>
      <w:sz w:val="23"/>
      <w:szCs w:val="23"/>
      <w:lang w:eastAsia="en-US"/>
    </w:rPr>
  </w:style>
  <w:style w:type="table" w:styleId="aff">
    <w:name w:val="Table Grid"/>
    <w:basedOn w:val="a3"/>
    <w:uiPriority w:val="59"/>
    <w:rsid w:val="004714A2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054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0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2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yperlink" Target="http://www.nwapa.spb.ru/index.php?page_id=76" TargetMode="Externa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hyperlink" Target="http://www.nwapa.spb.ru/index.php?page_id=76" TargetMode="External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hyperlink" Target="http://nwapa.spb.ru/%20" TargetMode="Externa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hyperlink" Target="http://www.iprbookshop.ru/" TargetMode="External"/><Relationship Id="rId37" Type="http://schemas.openxmlformats.org/officeDocument/2006/relationships/header" Target="head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hyperlink" Target="http://www.iprbookshop.ru/60446.html" TargetMode="External"/><Relationship Id="rId36" Type="http://schemas.openxmlformats.org/officeDocument/2006/relationships/hyperlink" Target="http://www.nwapa.spb.ru/index.php?page_id=76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yperlink" Target="http://www.nwapa.spb.ru/index.php?page_id=76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yperlink" Target="http://ibooks.ru/reading.php?productid=25354" TargetMode="External"/><Relationship Id="rId30" Type="http://schemas.openxmlformats.org/officeDocument/2006/relationships/hyperlink" Target="http://www.nwapa.spb.ru/index.php?page_id=76" TargetMode="External"/><Relationship Id="rId35" Type="http://schemas.openxmlformats.org/officeDocument/2006/relationships/hyperlink" Target="http://www.nwapa.spb.ru/index.php?page_id=76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91C0773-7677-4B90-98F5-BF0FCE309B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3</Pages>
  <Words>7539</Words>
  <Characters>42978</Characters>
  <Application>Microsoft Office Word</Application>
  <DocSecurity>0</DocSecurity>
  <Lines>358</Lines>
  <Paragraphs>1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04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4</cp:revision>
  <dcterms:created xsi:type="dcterms:W3CDTF">2019-08-16T14:40:00Z</dcterms:created>
  <dcterms:modified xsi:type="dcterms:W3CDTF">2021-09-08T14:07:00Z</dcterms:modified>
</cp:coreProperties>
</file>